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4F7C" w:rsidRPr="00354E5D" w:rsidRDefault="00354E5D" w:rsidP="00FF4F7C">
      <w:pPr>
        <w:spacing w:line="360" w:lineRule="auto"/>
        <w:jc w:val="center"/>
        <w:rPr>
          <w:rFonts w:eastAsia="Times New Roman" w:cs="Arial"/>
          <w:b/>
          <w:sz w:val="22"/>
          <w:szCs w:val="22"/>
          <w:u w:val="single"/>
          <w:lang w:val="el-GR" w:eastAsia="el-GR"/>
        </w:rPr>
      </w:pPr>
      <w:r>
        <w:rPr>
          <w:rFonts w:eastAsia="Times New Roman" w:cs="Arial"/>
          <w:b/>
          <w:sz w:val="22"/>
          <w:szCs w:val="22"/>
          <w:u w:val="single"/>
          <w:lang w:val="el-GR" w:eastAsia="el-GR"/>
        </w:rPr>
        <w:t>Φύλλο εργασίας -</w:t>
      </w:r>
      <w:r w:rsidR="00FF4F7C" w:rsidRPr="00FF4F7C">
        <w:rPr>
          <w:rFonts w:eastAsia="Times New Roman" w:cs="Arial"/>
          <w:b/>
          <w:sz w:val="22"/>
          <w:szCs w:val="22"/>
          <w:u w:val="single"/>
          <w:lang w:val="el-GR" w:eastAsia="el-GR"/>
        </w:rPr>
        <w:t xml:space="preserve">ΕΝΟΤΗΤΑ </w:t>
      </w:r>
      <w:r w:rsidRPr="00097F6D">
        <w:rPr>
          <w:rFonts w:eastAsia="Times New Roman" w:cs="Arial"/>
          <w:b/>
          <w:sz w:val="22"/>
          <w:szCs w:val="22"/>
          <w:u w:val="single"/>
          <w:lang w:val="el-GR" w:eastAsia="el-GR"/>
        </w:rPr>
        <w:t xml:space="preserve">3- </w:t>
      </w:r>
      <w:r w:rsidR="00CB03A3">
        <w:rPr>
          <w:rFonts w:eastAsia="Times New Roman" w:cs="Arial"/>
          <w:b/>
          <w:sz w:val="22"/>
          <w:szCs w:val="22"/>
          <w:u w:val="single"/>
          <w:lang w:val="el-GR" w:eastAsia="el-GR"/>
        </w:rPr>
        <w:t xml:space="preserve"> Πράξεις και </w:t>
      </w:r>
      <w:r w:rsidR="00EB5383">
        <w:rPr>
          <w:rFonts w:eastAsia="Times New Roman" w:cs="Arial"/>
          <w:b/>
          <w:sz w:val="22"/>
          <w:szCs w:val="22"/>
          <w:u w:val="single"/>
          <w:lang w:val="el-GR" w:eastAsia="el-GR"/>
        </w:rPr>
        <w:t>Ιδιότητες των πράξεων</w:t>
      </w:r>
    </w:p>
    <w:p w:rsidR="00FF4F7C" w:rsidRPr="00FF4F7C" w:rsidRDefault="00FF4F7C" w:rsidP="00FF4F7C">
      <w:pPr>
        <w:spacing w:line="360" w:lineRule="auto"/>
        <w:jc w:val="both"/>
        <w:rPr>
          <w:rFonts w:eastAsia="Times New Roman" w:cs="Arial"/>
          <w:sz w:val="22"/>
          <w:szCs w:val="22"/>
          <w:lang w:val="el-GR" w:eastAsia="el-GR"/>
        </w:rPr>
      </w:pPr>
      <w:r w:rsidRPr="00FF4F7C">
        <w:rPr>
          <w:rFonts w:eastAsia="Times New Roman" w:cs="Arial"/>
          <w:sz w:val="22"/>
          <w:szCs w:val="22"/>
          <w:lang w:val="el-GR" w:eastAsia="el-GR"/>
        </w:rPr>
        <w:t>ΟΝΟΜΑΤΕΠΩΝΥ</w:t>
      </w:r>
      <w:r>
        <w:rPr>
          <w:rFonts w:eastAsia="Times New Roman" w:cs="Arial"/>
          <w:sz w:val="22"/>
          <w:szCs w:val="22"/>
          <w:lang w:val="el-GR" w:eastAsia="el-GR"/>
        </w:rPr>
        <w:t>ΜΟ: ………………………………………………………………..........................</w:t>
      </w:r>
      <w:r w:rsidRPr="00FF4F7C">
        <w:rPr>
          <w:rFonts w:eastAsia="Times New Roman" w:cs="Arial"/>
          <w:sz w:val="22"/>
          <w:szCs w:val="22"/>
          <w:lang w:val="el-GR" w:eastAsia="el-GR"/>
        </w:rPr>
        <w:t xml:space="preserve">………… ΤΑΞΗ </w:t>
      </w:r>
      <w:r w:rsidR="008031BA">
        <w:rPr>
          <w:rFonts w:eastAsia="Times New Roman" w:cs="Arial"/>
          <w:sz w:val="22"/>
          <w:szCs w:val="22"/>
          <w:lang w:val="en-GB" w:eastAsia="el-GR"/>
        </w:rPr>
        <w:t>E</w:t>
      </w:r>
      <w:r w:rsidRPr="00FF4F7C">
        <w:rPr>
          <w:rFonts w:eastAsia="Times New Roman" w:cs="Arial"/>
          <w:sz w:val="22"/>
          <w:szCs w:val="22"/>
          <w:lang w:val="el-GR" w:eastAsia="el-GR"/>
        </w:rPr>
        <w:t>’_</w:t>
      </w:r>
    </w:p>
    <w:p w:rsidR="00FF4F7C" w:rsidRPr="00FF4F7C" w:rsidRDefault="00FF4F7C" w:rsidP="00FF4F7C">
      <w:pPr>
        <w:pBdr>
          <w:bottom w:val="single" w:sz="12" w:space="1" w:color="auto"/>
        </w:pBdr>
        <w:spacing w:line="360" w:lineRule="auto"/>
        <w:jc w:val="both"/>
        <w:rPr>
          <w:rFonts w:eastAsia="Times New Roman" w:cs="Arial"/>
          <w:sz w:val="22"/>
          <w:szCs w:val="22"/>
          <w:lang w:val="el-GR" w:eastAsia="el-GR"/>
        </w:rPr>
      </w:pPr>
      <w:r w:rsidRPr="00FF4F7C">
        <w:rPr>
          <w:rFonts w:eastAsia="Times New Roman" w:cs="Arial"/>
          <w:sz w:val="22"/>
          <w:szCs w:val="22"/>
          <w:lang w:val="el-GR" w:eastAsia="el-GR"/>
        </w:rPr>
        <w:t>ΗΜΕΡ.: ……/……/…….</w:t>
      </w:r>
    </w:p>
    <w:p w:rsidR="00FF4F7C" w:rsidRPr="00FF4F7C" w:rsidRDefault="00FF4F7C" w:rsidP="00FF4F7C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2"/>
          <w:szCs w:val="22"/>
          <w:u w:val="single"/>
          <w:lang w:val="el-GR" w:eastAsia="el-GR"/>
        </w:rPr>
      </w:pPr>
    </w:p>
    <w:p w:rsidR="00F24256" w:rsidRPr="00CB03A3" w:rsidRDefault="006C5D0D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 w:rsidR="00DF5A52"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1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 w:rsidR="00EA79D5" w:rsidRPr="00CB03A3">
        <w:rPr>
          <w:rFonts w:eastAsia="Times New Roman" w:cs="Times New Roman"/>
          <w:b/>
          <w:sz w:val="28"/>
          <w:szCs w:val="28"/>
          <w:lang w:val="el-GR"/>
        </w:rPr>
        <w:t>Βρες την απάντηση, χωρίς να κάνεις τις πράξεις κατακόρυφα</w:t>
      </w:r>
      <w:r w:rsidR="00F24256" w:rsidRPr="00CB03A3">
        <w:rPr>
          <w:rFonts w:eastAsia="Times New Roman" w:cs="Times New Roman"/>
          <w:b/>
          <w:sz w:val="28"/>
          <w:szCs w:val="28"/>
          <w:lang w:val="el-GR"/>
        </w:rPr>
        <w:t>.</w:t>
      </w:r>
    </w:p>
    <w:p w:rsidR="00F24256" w:rsidRPr="00CB03A3" w:rsidRDefault="00F2425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>36 500 + 765 – 1500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  <w:t>1200 – 400 – 200 =</w:t>
      </w:r>
      <w:r w:rsidRPr="00CB03A3">
        <w:rPr>
          <w:color w:val="000000"/>
          <w:sz w:val="28"/>
          <w:szCs w:val="28"/>
          <w:lang w:val="el-GR"/>
        </w:rPr>
        <w:tab/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>150 + 310 + 50 + 290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="00CB03A3">
        <w:rPr>
          <w:color w:val="000000"/>
          <w:sz w:val="28"/>
          <w:szCs w:val="28"/>
          <w:lang w:val="el-GR"/>
        </w:rPr>
        <w:t xml:space="preserve">           </w:t>
      </w:r>
      <w:r w:rsidRPr="00CB03A3">
        <w:rPr>
          <w:color w:val="000000"/>
          <w:sz w:val="28"/>
          <w:szCs w:val="28"/>
          <w:lang w:val="el-GR"/>
        </w:rPr>
        <w:t>17 400 + 23 300</w:t>
      </w:r>
      <w:r w:rsidRPr="00CB03A3">
        <w:rPr>
          <w:color w:val="000000"/>
          <w:sz w:val="28"/>
          <w:szCs w:val="28"/>
        </w:rPr>
        <w:t xml:space="preserve"> + 600</w:t>
      </w:r>
      <w:r w:rsidRPr="00CB03A3">
        <w:rPr>
          <w:color w:val="000000"/>
          <w:sz w:val="28"/>
          <w:szCs w:val="28"/>
          <w:lang w:val="el-GR"/>
        </w:rPr>
        <w:t xml:space="preserve"> =</w:t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ab/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>(3600 – 1950) + 1950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="00CB03A3">
        <w:rPr>
          <w:color w:val="000000"/>
          <w:sz w:val="28"/>
          <w:szCs w:val="28"/>
          <w:lang w:val="el-GR"/>
        </w:rPr>
        <w:t xml:space="preserve">           </w:t>
      </w:r>
      <w:r w:rsidRPr="00CB03A3">
        <w:rPr>
          <w:color w:val="000000"/>
          <w:sz w:val="28"/>
          <w:szCs w:val="28"/>
          <w:lang w:val="el-GR"/>
        </w:rPr>
        <w:t>(4200 – 2560) + 560 =</w:t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>(2675 – 950) + 325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  <w:t xml:space="preserve">            (5800 – 2665) + 665 =</w:t>
      </w:r>
    </w:p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A41DB" w:rsidRPr="00AA41DB" w:rsidRDefault="00DF1498" w:rsidP="00AA41DB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lang w:val="el-GR" w:eastAsia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2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 w:rsidR="00AA41DB" w:rsidRPr="00AA41DB">
        <w:rPr>
          <w:rFonts w:eastAsia="Times New Roman" w:cs="Times New Roman"/>
          <w:b/>
          <w:sz w:val="28"/>
          <w:szCs w:val="28"/>
          <w:lang w:val="el-GR" w:eastAsia="el-GR"/>
        </w:rPr>
        <w:t>Να συμπληρώσεις</w:t>
      </w:r>
      <w:r w:rsidR="009B1522"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τα κενά</w:t>
      </w:r>
      <w:r w:rsidR="00AA41DB" w:rsidRPr="00AA41DB">
        <w:rPr>
          <w:rFonts w:eastAsia="Times New Roman" w:cs="Times New Roman"/>
          <w:b/>
          <w:sz w:val="28"/>
          <w:szCs w:val="28"/>
          <w:lang w:val="el-GR" w:eastAsia="el-GR"/>
        </w:rPr>
        <w:t>.</w:t>
      </w:r>
    </w:p>
    <w:p w:rsidR="00AA41DB" w:rsidRPr="00AA41DB" w:rsidRDefault="00AA41DB" w:rsidP="00AA41DB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lang w:val="el-GR" w:eastAsia="el-GR"/>
        </w:rPr>
      </w:pPr>
    </w:p>
    <w:tbl>
      <w:tblPr>
        <w:tblStyle w:val="TableGrid1"/>
        <w:tblW w:w="9858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043"/>
        <w:gridCol w:w="4815"/>
      </w:tblGrid>
      <w:tr w:rsidR="00172F3E" w:rsidRPr="00CB03A3" w:rsidTr="00172F3E">
        <w:trPr>
          <w:trHeight w:val="630"/>
          <w:jc w:val="center"/>
        </w:trPr>
        <w:tc>
          <w:tcPr>
            <w:tcW w:w="5043" w:type="dxa"/>
            <w:shd w:val="clear" w:color="auto" w:fill="9BBB59" w:themeFill="accent3"/>
          </w:tcPr>
          <w:p w:rsidR="00172F3E" w:rsidRPr="00AA41DB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b/>
                <w:sz w:val="28"/>
                <w:szCs w:val="28"/>
                <w:lang w:val="el-GR"/>
              </w:rPr>
            </w:pPr>
            <w:r w:rsidRPr="00AA41DB">
              <w:rPr>
                <w:rFonts w:eastAsia="Times New Roman" w:cs="Times New Roman"/>
                <w:b/>
                <w:sz w:val="28"/>
                <w:szCs w:val="28"/>
                <w:lang w:val="el-GR"/>
              </w:rPr>
              <w:t xml:space="preserve">Αν γνωρίζεις ότι  </w:t>
            </w:r>
            <w:r w:rsidRPr="00CB03A3">
              <w:rPr>
                <w:rFonts w:eastAsia="Times New Roman" w:cs="Times New Roman"/>
                <w:b/>
                <w:sz w:val="28"/>
                <w:szCs w:val="28"/>
                <w:lang w:val="el-GR"/>
              </w:rPr>
              <w:t>32 Χ 15= 480</w:t>
            </w:r>
            <w:r w:rsidRPr="00AA41DB">
              <w:rPr>
                <w:rFonts w:eastAsia="Times New Roman" w:cs="Times New Roman"/>
                <w:b/>
                <w:sz w:val="28"/>
                <w:szCs w:val="28"/>
                <w:lang w:val="el-GR"/>
              </w:rPr>
              <w:t xml:space="preserve"> </w:t>
            </w:r>
          </w:p>
        </w:tc>
        <w:tc>
          <w:tcPr>
            <w:tcW w:w="4815" w:type="dxa"/>
            <w:shd w:val="clear" w:color="auto" w:fill="9BBB59" w:themeFill="accent3"/>
          </w:tcPr>
          <w:p w:rsidR="00172F3E" w:rsidRPr="00AA41DB" w:rsidRDefault="00172F3E" w:rsidP="00172F3E">
            <w:pPr>
              <w:spacing w:line="360" w:lineRule="auto"/>
              <w:rPr>
                <w:b/>
                <w:sz w:val="28"/>
                <w:szCs w:val="28"/>
                <w:lang w:val="el-GR"/>
              </w:rPr>
            </w:pPr>
            <w:r w:rsidRPr="00CB03A3">
              <w:rPr>
                <w:b/>
                <w:sz w:val="28"/>
                <w:szCs w:val="28"/>
                <w:lang w:val="el-GR"/>
              </w:rPr>
              <w:t>Αν γνωρίζεις ότι 48</w:t>
            </w:r>
            <w:r w:rsidRPr="00AA41DB">
              <w:rPr>
                <w:b/>
                <w:sz w:val="28"/>
                <w:szCs w:val="28"/>
                <w:lang w:val="el-GR"/>
              </w:rPr>
              <w:t xml:space="preserve"> Χ </w:t>
            </w:r>
            <w:r w:rsidRPr="00CB03A3">
              <w:rPr>
                <w:b/>
                <w:sz w:val="28"/>
                <w:szCs w:val="28"/>
                <w:lang w:val="el-GR"/>
              </w:rPr>
              <w:t>25</w:t>
            </w:r>
            <w:r w:rsidRPr="00AA41DB">
              <w:rPr>
                <w:b/>
                <w:sz w:val="28"/>
                <w:szCs w:val="28"/>
                <w:lang w:val="el-GR"/>
              </w:rPr>
              <w:t xml:space="preserve">= </w:t>
            </w:r>
            <w:r w:rsidRPr="00CB03A3">
              <w:rPr>
                <w:b/>
                <w:sz w:val="28"/>
                <w:szCs w:val="28"/>
                <w:lang w:val="el-GR"/>
              </w:rPr>
              <w:t>12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AA41DB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Τότε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16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Χ ......=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480</w:t>
            </w:r>
          </w:p>
        </w:tc>
        <w:tc>
          <w:tcPr>
            <w:tcW w:w="4815" w:type="dxa"/>
          </w:tcPr>
          <w:p w:rsidR="00172F3E" w:rsidRPr="00AA41DB" w:rsidRDefault="00172F3E" w:rsidP="00172F3E">
            <w:pPr>
              <w:rPr>
                <w:sz w:val="28"/>
                <w:szCs w:val="28"/>
                <w:lang w:val="el-GR"/>
              </w:rPr>
            </w:pPr>
            <w:r w:rsidRPr="00AA41DB">
              <w:rPr>
                <w:sz w:val="28"/>
                <w:szCs w:val="28"/>
                <w:lang w:val="el-GR"/>
              </w:rPr>
              <w:t xml:space="preserve">Τότε </w:t>
            </w:r>
            <w:r w:rsidR="00897365" w:rsidRPr="00CB03A3">
              <w:rPr>
                <w:sz w:val="28"/>
                <w:szCs w:val="28"/>
                <w:lang w:val="el-GR"/>
              </w:rPr>
              <w:t xml:space="preserve">          </w:t>
            </w:r>
            <w:r w:rsidRPr="00CB03A3">
              <w:rPr>
                <w:sz w:val="28"/>
                <w:szCs w:val="28"/>
                <w:lang w:val="el-GR"/>
              </w:rPr>
              <w:t xml:space="preserve">24 </w:t>
            </w:r>
            <w:r w:rsidRPr="00AA41DB">
              <w:rPr>
                <w:sz w:val="28"/>
                <w:szCs w:val="28"/>
                <w:lang w:val="el-GR"/>
              </w:rPr>
              <w:t>Χ ......=</w:t>
            </w:r>
            <w:r w:rsidRPr="00CB03A3">
              <w:rPr>
                <w:sz w:val="28"/>
                <w:szCs w:val="28"/>
                <w:lang w:val="el-GR"/>
              </w:rPr>
              <w:t>12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AA41DB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 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32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Χ ......=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960</w:t>
            </w:r>
          </w:p>
        </w:tc>
        <w:tc>
          <w:tcPr>
            <w:tcW w:w="4815" w:type="dxa"/>
          </w:tcPr>
          <w:p w:rsidR="00172F3E" w:rsidRPr="00AA41DB" w:rsidRDefault="00172F3E" w:rsidP="00172F3E">
            <w:pPr>
              <w:rPr>
                <w:sz w:val="28"/>
                <w:szCs w:val="28"/>
                <w:lang w:val="el-GR"/>
              </w:rPr>
            </w:pPr>
            <w:r w:rsidRPr="00AA41DB">
              <w:rPr>
                <w:sz w:val="28"/>
                <w:szCs w:val="28"/>
                <w:lang w:val="el-GR"/>
              </w:rPr>
              <w:t xml:space="preserve">      </w:t>
            </w:r>
            <w:r w:rsidR="00897365" w:rsidRPr="00CB03A3">
              <w:rPr>
                <w:sz w:val="28"/>
                <w:szCs w:val="28"/>
                <w:lang w:val="el-GR"/>
              </w:rPr>
              <w:t xml:space="preserve">         </w:t>
            </w:r>
            <w:r w:rsidRPr="00AA41DB">
              <w:rPr>
                <w:sz w:val="28"/>
                <w:szCs w:val="28"/>
                <w:lang w:val="el-GR"/>
              </w:rPr>
              <w:t xml:space="preserve">   </w:t>
            </w:r>
            <w:r w:rsidRPr="00CB03A3">
              <w:rPr>
                <w:sz w:val="28"/>
                <w:szCs w:val="28"/>
                <w:lang w:val="el-GR"/>
              </w:rPr>
              <w:t xml:space="preserve">…. </w:t>
            </w:r>
            <w:r w:rsidRPr="00AA41DB">
              <w:rPr>
                <w:sz w:val="28"/>
                <w:szCs w:val="28"/>
                <w:lang w:val="el-GR"/>
              </w:rPr>
              <w:t xml:space="preserve"> Χ </w:t>
            </w:r>
            <w:r w:rsidRPr="00CB03A3">
              <w:rPr>
                <w:sz w:val="28"/>
                <w:szCs w:val="28"/>
                <w:lang w:val="el-GR"/>
              </w:rPr>
              <w:t xml:space="preserve">50 </w:t>
            </w:r>
            <w:r w:rsidRPr="00AA41DB">
              <w:rPr>
                <w:sz w:val="28"/>
                <w:szCs w:val="28"/>
                <w:lang w:val="el-GR"/>
              </w:rPr>
              <w:t xml:space="preserve">= </w:t>
            </w:r>
            <w:r w:rsidRPr="00CB03A3">
              <w:rPr>
                <w:sz w:val="28"/>
                <w:szCs w:val="28"/>
                <w:lang w:val="el-GR"/>
              </w:rPr>
              <w:t>12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AA41DB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 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64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Χ ......=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480</w:t>
            </w:r>
          </w:p>
        </w:tc>
        <w:tc>
          <w:tcPr>
            <w:tcW w:w="4815" w:type="dxa"/>
          </w:tcPr>
          <w:p w:rsidR="00172F3E" w:rsidRPr="00AA41DB" w:rsidRDefault="00172F3E" w:rsidP="00172F3E">
            <w:pPr>
              <w:rPr>
                <w:sz w:val="28"/>
                <w:szCs w:val="28"/>
                <w:lang w:val="el-GR"/>
              </w:rPr>
            </w:pPr>
            <w:r w:rsidRPr="00CB03A3">
              <w:rPr>
                <w:sz w:val="28"/>
                <w:szCs w:val="28"/>
                <w:lang w:val="el-GR"/>
              </w:rPr>
              <w:t xml:space="preserve">        </w:t>
            </w:r>
            <w:r w:rsidR="00897365" w:rsidRPr="00CB03A3">
              <w:rPr>
                <w:sz w:val="28"/>
                <w:szCs w:val="28"/>
                <w:lang w:val="el-GR"/>
              </w:rPr>
              <w:t xml:space="preserve">         </w:t>
            </w:r>
            <w:r w:rsidRPr="00CB03A3">
              <w:rPr>
                <w:sz w:val="28"/>
                <w:szCs w:val="28"/>
                <w:lang w:val="el-GR"/>
              </w:rPr>
              <w:t xml:space="preserve"> …. </w:t>
            </w:r>
            <w:r w:rsidRPr="00AA41DB">
              <w:rPr>
                <w:sz w:val="28"/>
                <w:szCs w:val="28"/>
                <w:lang w:val="el-GR"/>
              </w:rPr>
              <w:t xml:space="preserve"> Χ </w:t>
            </w:r>
            <w:r w:rsidRPr="00CB03A3">
              <w:rPr>
                <w:sz w:val="28"/>
                <w:szCs w:val="28"/>
                <w:lang w:val="el-GR"/>
              </w:rPr>
              <w:t xml:space="preserve">50 </w:t>
            </w:r>
            <w:r w:rsidRPr="00AA41DB">
              <w:rPr>
                <w:sz w:val="28"/>
                <w:szCs w:val="28"/>
                <w:lang w:val="el-GR"/>
              </w:rPr>
              <w:t xml:space="preserve">= </w:t>
            </w:r>
            <w:r w:rsidRPr="00CB03A3">
              <w:rPr>
                <w:sz w:val="28"/>
                <w:szCs w:val="28"/>
                <w:lang w:val="el-GR"/>
              </w:rPr>
              <w:t>6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CB03A3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…..Χ 7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l-GR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l-GR"/>
                    </w:rPr>
                    <m:t>2</m:t>
                  </m:r>
                </m:den>
              </m:f>
            </m:oMath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= 240</w:t>
            </w:r>
          </w:p>
        </w:tc>
        <w:tc>
          <w:tcPr>
            <w:tcW w:w="4815" w:type="dxa"/>
          </w:tcPr>
          <w:p w:rsidR="00172F3E" w:rsidRPr="00CB03A3" w:rsidRDefault="00897365" w:rsidP="0059254C">
            <w:pPr>
              <w:rPr>
                <w:sz w:val="28"/>
                <w:szCs w:val="28"/>
                <w:lang w:val="el-GR"/>
              </w:rPr>
            </w:pPr>
            <w:r w:rsidRPr="00CB03A3">
              <w:rPr>
                <w:sz w:val="28"/>
                <w:szCs w:val="28"/>
                <w:lang w:val="el-GR"/>
              </w:rPr>
              <w:t xml:space="preserve">                 </w:t>
            </w:r>
            <w:r w:rsidR="0059254C" w:rsidRPr="00CB03A3">
              <w:rPr>
                <w:sz w:val="28"/>
                <w:szCs w:val="28"/>
                <w:lang w:val="el-GR"/>
              </w:rPr>
              <w:t>12</w:t>
            </w:r>
            <w:r w:rsidRPr="00CB03A3">
              <w:rPr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sz w:val="28"/>
                <w:szCs w:val="28"/>
                <w:lang w:val="el-GR"/>
              </w:rPr>
              <w:t>Χ ......=</w:t>
            </w:r>
            <w:r w:rsidRPr="00CB03A3">
              <w:rPr>
                <w:sz w:val="28"/>
                <w:szCs w:val="28"/>
                <w:lang w:val="el-GR"/>
              </w:rPr>
              <w:t xml:space="preserve"> </w:t>
            </w:r>
            <w:r w:rsidR="0059254C" w:rsidRPr="00CB03A3">
              <w:rPr>
                <w:sz w:val="28"/>
                <w:szCs w:val="28"/>
                <w:lang w:val="el-GR"/>
              </w:rPr>
              <w:t>6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CB03A3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…… Χ 30= 240</w:t>
            </w:r>
          </w:p>
        </w:tc>
        <w:tc>
          <w:tcPr>
            <w:tcW w:w="4815" w:type="dxa"/>
          </w:tcPr>
          <w:p w:rsidR="00172F3E" w:rsidRPr="00CB03A3" w:rsidRDefault="00897365" w:rsidP="0059254C">
            <w:pPr>
              <w:rPr>
                <w:sz w:val="28"/>
                <w:szCs w:val="28"/>
                <w:lang w:val="el-GR"/>
              </w:rPr>
            </w:pPr>
            <w:r w:rsidRPr="00CB03A3">
              <w:rPr>
                <w:sz w:val="28"/>
                <w:szCs w:val="28"/>
                <w:lang w:val="el-GR"/>
              </w:rPr>
              <w:t xml:space="preserve">                 </w:t>
            </w:r>
            <w:r w:rsidR="0059254C" w:rsidRPr="00CB03A3">
              <w:rPr>
                <w:sz w:val="28"/>
                <w:szCs w:val="28"/>
                <w:lang w:val="el-GR"/>
              </w:rPr>
              <w:t>96</w:t>
            </w:r>
            <w:r w:rsidRPr="00CB03A3">
              <w:rPr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sz w:val="28"/>
                <w:szCs w:val="28"/>
                <w:lang w:val="el-GR"/>
              </w:rPr>
              <w:t>Χ ......=</w:t>
            </w:r>
            <w:r w:rsidRPr="00CB03A3">
              <w:rPr>
                <w:sz w:val="28"/>
                <w:szCs w:val="28"/>
                <w:lang w:val="el-GR"/>
              </w:rPr>
              <w:t>1200</w:t>
            </w:r>
          </w:p>
        </w:tc>
      </w:tr>
    </w:tbl>
    <w:p w:rsidR="00AA41DB" w:rsidRPr="00AA41DB" w:rsidRDefault="00AA41DB" w:rsidP="00AA41DB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lang w:val="el-GR" w:eastAsia="el-GR"/>
        </w:rPr>
      </w:pPr>
      <w:r w:rsidRPr="00AA41DB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</w:p>
    <w:p w:rsidR="00AA41DB" w:rsidRPr="00AA41DB" w:rsidRDefault="00AA41DB" w:rsidP="00AA41DB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u w:val="single"/>
          <w:lang w:val="el-GR" w:eastAsia="el-GR"/>
        </w:rPr>
      </w:pPr>
    </w:p>
    <w:tbl>
      <w:tblPr>
        <w:tblStyle w:val="TableGrid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0"/>
        <w:gridCol w:w="2483"/>
        <w:gridCol w:w="4493"/>
      </w:tblGrid>
      <w:tr w:rsidR="00AA41DB" w:rsidRPr="00AA41DB" w:rsidTr="00D17374">
        <w:trPr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4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10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2 =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.....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4 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200= 2400</w:t>
            </w:r>
          </w:p>
        </w:tc>
      </w:tr>
      <w:tr w:rsidR="00AA41DB" w:rsidRPr="00AA41DB" w:rsidTr="00D17374">
        <w:trPr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AA41DB" w:rsidRPr="00AA41DB" w:rsidTr="00D17374">
        <w:trPr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3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5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4 =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5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...... 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30= 6000</w:t>
            </w:r>
          </w:p>
        </w:tc>
      </w:tr>
      <w:tr w:rsidR="00AA41DB" w:rsidRPr="00AA41DB" w:rsidTr="00D17374">
        <w:trPr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AA41DB" w:rsidRPr="00AA41DB" w:rsidTr="00D17374">
        <w:trPr>
          <w:trHeight w:val="405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8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4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50 =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>Γ x 20= 4  x .... x Γ</w:t>
            </w:r>
          </w:p>
        </w:tc>
      </w:tr>
      <w:tr w:rsidR="00AA41DB" w:rsidRPr="00AA41DB" w:rsidTr="00D17374">
        <w:trPr>
          <w:trHeight w:val="360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AA41DB" w:rsidRPr="00AA41DB" w:rsidTr="00D17374">
        <w:trPr>
          <w:trHeight w:val="271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14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4 =7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.....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>... x Α= 15  x .... x Α</w:t>
            </w:r>
          </w:p>
        </w:tc>
      </w:tr>
      <w:tr w:rsidR="00AA41DB" w:rsidRPr="00AA41DB" w:rsidTr="00D17374">
        <w:trPr>
          <w:trHeight w:val="347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AA41DB" w:rsidRPr="00AA41DB" w:rsidTr="00D17374">
        <w:trPr>
          <w:trHeight w:val="347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lastRenderedPageBreak/>
              <w:t>36 x .... =18 x 4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>Αν Β x 5 x 3= 30, τότε Β=.......</w:t>
            </w:r>
          </w:p>
        </w:tc>
      </w:tr>
    </w:tbl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  <w:r w:rsidRPr="00CB03A3">
        <w:rPr>
          <w:sz w:val="28"/>
          <w:szCs w:val="28"/>
          <w:lang w:val="el-GR"/>
        </w:rPr>
        <w:t xml:space="preserve"> 32 </w:t>
      </w:r>
      <w:r w:rsidRPr="00CB03A3">
        <w:rPr>
          <w:sz w:val="28"/>
          <w:szCs w:val="28"/>
        </w:rPr>
        <w:t>x</w:t>
      </w:r>
      <w:r w:rsidRPr="00CB03A3">
        <w:rPr>
          <w:sz w:val="28"/>
          <w:szCs w:val="28"/>
          <w:lang w:val="el-GR"/>
        </w:rPr>
        <w:t xml:space="preserve"> 12 = …… </w:t>
      </w:r>
      <w:r w:rsidRPr="00CB03A3">
        <w:rPr>
          <w:sz w:val="28"/>
          <w:szCs w:val="28"/>
        </w:rPr>
        <w:t>x</w:t>
      </w:r>
      <w:r w:rsidRPr="00CB03A3">
        <w:rPr>
          <w:sz w:val="28"/>
          <w:szCs w:val="28"/>
          <w:lang w:val="el-GR"/>
        </w:rPr>
        <w:t xml:space="preserve">  6</w:t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  <w:t xml:space="preserve">    42 </w:t>
      </w:r>
      <w:r w:rsidRPr="00CB03A3">
        <w:rPr>
          <w:sz w:val="28"/>
          <w:szCs w:val="28"/>
        </w:rPr>
        <w:t>x</w:t>
      </w:r>
      <w:r w:rsidRPr="00CB03A3">
        <w:rPr>
          <w:sz w:val="28"/>
          <w:szCs w:val="28"/>
          <w:lang w:val="el-GR"/>
        </w:rPr>
        <w:t xml:space="preserve"> 6 =   7    </w:t>
      </w:r>
      <w:r w:rsidRPr="00CB03A3">
        <w:rPr>
          <w:sz w:val="28"/>
          <w:szCs w:val="28"/>
        </w:rPr>
        <w:t>x</w:t>
      </w:r>
      <w:r w:rsidRPr="00CB03A3">
        <w:rPr>
          <w:sz w:val="28"/>
          <w:szCs w:val="28"/>
          <w:lang w:val="el-GR"/>
        </w:rPr>
        <w:t xml:space="preserve"> ……</w:t>
      </w: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  <w:r w:rsidRPr="00CB03A3">
        <w:rPr>
          <w:sz w:val="28"/>
          <w:szCs w:val="28"/>
          <w:lang w:val="el-GR"/>
        </w:rPr>
        <w:t xml:space="preserve"> 50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45 =   5  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……</w:t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  <w:t xml:space="preserve">           7 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10 = 3</w:t>
      </w:r>
      <w:r w:rsidRPr="00CB03A3">
        <w:rPr>
          <w:position w:val="-24"/>
          <w:sz w:val="28"/>
          <w:szCs w:val="28"/>
          <w:lang w:val="el-GR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510928031" r:id="rId6"/>
        </w:object>
      </w:r>
      <w:r w:rsidRPr="00CB03A3">
        <w:rPr>
          <w:sz w:val="28"/>
          <w:szCs w:val="28"/>
          <w:lang w:val="el-GR"/>
        </w:rPr>
        <w:t xml:space="preserve">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…….</w:t>
      </w: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  <w:r w:rsidRPr="00CB03A3">
        <w:rPr>
          <w:sz w:val="28"/>
          <w:szCs w:val="28"/>
          <w:lang w:val="el-GR"/>
        </w:rPr>
        <w:t xml:space="preserve"> 24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30 =  15 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……</w:t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  <w:t xml:space="preserve">            </w:t>
      </w:r>
      <w:r w:rsidRPr="00CB03A3">
        <w:rPr>
          <w:sz w:val="28"/>
          <w:szCs w:val="28"/>
          <w:lang w:val="el-GR"/>
        </w:rPr>
        <w:tab/>
        <w:t xml:space="preserve">56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14 = …..x 28</w:t>
      </w:r>
    </w:p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52386" w:rsidRPr="00CB03A3" w:rsidRDefault="00CB03A3" w:rsidP="00CB03A3">
      <w:pPr>
        <w:tabs>
          <w:tab w:val="left" w:pos="360"/>
        </w:tabs>
        <w:jc w:val="both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3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Βρες την απάντηση χρησιμοποιώντας την </w:t>
      </w:r>
      <w:proofErr w:type="spellStart"/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>προσεταιριστική</w:t>
      </w:r>
      <w:proofErr w:type="spellEnd"/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ιδιότητα του πολλαπλασιασμού.  </w:t>
      </w:r>
    </w:p>
    <w:p w:rsidR="00CB03A3" w:rsidRPr="00CB03A3" w:rsidRDefault="00CB03A3" w:rsidP="00CB03A3">
      <w:pPr>
        <w:jc w:val="both"/>
        <w:rPr>
          <w:b/>
          <w:i/>
          <w:color w:val="000000"/>
          <w:sz w:val="28"/>
          <w:szCs w:val="28"/>
          <w:u w:val="single"/>
          <w:lang w:val="el-GR"/>
        </w:rPr>
      </w:pPr>
    </w:p>
    <w:p w:rsidR="00CB03A3" w:rsidRPr="00CB03A3" w:rsidRDefault="00CB03A3" w:rsidP="00CB03A3">
      <w:pPr>
        <w:jc w:val="both"/>
        <w:rPr>
          <w:b/>
          <w:color w:val="000000"/>
          <w:sz w:val="28"/>
          <w:szCs w:val="28"/>
          <w:lang w:val="el-GR"/>
        </w:rPr>
      </w:pPr>
      <w:r>
        <w:rPr>
          <w:b/>
          <w:i/>
          <w:noProof/>
          <w:color w:val="000000"/>
          <w:sz w:val="28"/>
          <w:szCs w:val="28"/>
          <w:u w:val="single"/>
          <w:lang w:val="en-GB" w:eastAsia="en-GB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133725</wp:posOffset>
                </wp:positionH>
                <wp:positionV relativeFrom="paragraph">
                  <wp:posOffset>220980</wp:posOffset>
                </wp:positionV>
                <wp:extent cx="266700" cy="3238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7374" w:rsidRPr="00CB03A3" w:rsidRDefault="00D17374">
                            <w:pPr>
                              <w:rPr>
                                <w:sz w:val="28"/>
                                <w:szCs w:val="28"/>
                                <w:lang w:val="el-GR"/>
                              </w:rPr>
                            </w:pPr>
                            <w:r w:rsidRPr="00CB03A3">
                              <w:rPr>
                                <w:sz w:val="28"/>
                                <w:szCs w:val="28"/>
                                <w:lang w:val="el-GR"/>
                              </w:rPr>
                              <w:t>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46.75pt;margin-top:17.4pt;width:21pt;height:25.5pt;z-index:251747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" fillcolor="white [3201]" strokeweight=".5pt">
                <v:textbox>
                  <w:txbxContent>
                    <w:p w:rsidR="00D17374" w:rsidRPr="00CB03A3" w:rsidRDefault="00D17374">
                      <w:pPr>
                        <w:rPr>
                          <w:sz w:val="28"/>
                          <w:szCs w:val="28"/>
                          <w:lang w:val="el-GR"/>
                        </w:rPr>
                      </w:pPr>
                      <w:r w:rsidRPr="00CB03A3">
                        <w:rPr>
                          <w:sz w:val="28"/>
                          <w:szCs w:val="28"/>
                          <w:lang w:val="el-GR"/>
                        </w:rPr>
                        <w:t>ή</w:t>
                      </w:r>
                    </w:p>
                  </w:txbxContent>
                </v:textbox>
              </v:shape>
            </w:pict>
          </mc:Fallback>
        </mc:AlternateContent>
      </w:r>
      <w:r w:rsidRPr="00CB03A3">
        <w:rPr>
          <w:b/>
          <w:i/>
          <w:color w:val="000000"/>
          <w:sz w:val="28"/>
          <w:szCs w:val="28"/>
          <w:u w:val="single"/>
          <w:lang w:val="el-GR"/>
        </w:rPr>
        <w:t>Παράδειγμα:</w:t>
      </w:r>
      <w:r w:rsidRPr="00CB03A3">
        <w:rPr>
          <w:b/>
          <w:i/>
          <w:color w:val="000000"/>
          <w:sz w:val="28"/>
          <w:szCs w:val="28"/>
          <w:lang w:val="el-GR"/>
        </w:rPr>
        <w:t xml:space="preserve"> </w:t>
      </w:r>
      <w:r w:rsidRPr="00CB03A3">
        <w:rPr>
          <w:b/>
          <w:color w:val="000000"/>
          <w:sz w:val="28"/>
          <w:szCs w:val="28"/>
          <w:lang w:val="el-GR"/>
        </w:rPr>
        <w:t xml:space="preserve"> 32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50 = (4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8)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(5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10)</w:t>
      </w:r>
      <w:r>
        <w:rPr>
          <w:b/>
          <w:color w:val="000000"/>
          <w:sz w:val="28"/>
          <w:szCs w:val="28"/>
          <w:lang w:val="el-GR"/>
        </w:rPr>
        <w:t xml:space="preserve">                    32 Χ 50= (16 Χ 2) Χ 50                     </w:t>
      </w:r>
    </w:p>
    <w:p w:rsidR="00CB03A3" w:rsidRPr="00CB03A3" w:rsidRDefault="00CB03A3" w:rsidP="00CB03A3">
      <w:pPr>
        <w:ind w:left="2160"/>
        <w:jc w:val="both"/>
        <w:rPr>
          <w:b/>
          <w:color w:val="000000"/>
          <w:sz w:val="28"/>
          <w:szCs w:val="28"/>
          <w:lang w:val="el-GR"/>
        </w:rPr>
      </w:pPr>
      <w:r w:rsidRPr="00CB03A3">
        <w:rPr>
          <w:b/>
          <w:color w:val="000000"/>
          <w:sz w:val="28"/>
          <w:szCs w:val="28"/>
          <w:lang w:val="el-GR"/>
        </w:rPr>
        <w:t xml:space="preserve">      = (4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5)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(8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10)</w:t>
      </w:r>
      <w:r>
        <w:rPr>
          <w:b/>
          <w:color w:val="000000"/>
          <w:sz w:val="28"/>
          <w:szCs w:val="28"/>
          <w:lang w:val="el-GR"/>
        </w:rPr>
        <w:t xml:space="preserve">                                 = 16 Χ (2 Χ 50)</w:t>
      </w:r>
    </w:p>
    <w:p w:rsidR="00CB03A3" w:rsidRPr="00CB03A3" w:rsidRDefault="00CB03A3" w:rsidP="00CB03A3">
      <w:pPr>
        <w:ind w:left="2160"/>
        <w:jc w:val="both"/>
        <w:rPr>
          <w:b/>
          <w:color w:val="000000"/>
          <w:sz w:val="28"/>
          <w:szCs w:val="28"/>
          <w:lang w:val="el-GR"/>
        </w:rPr>
      </w:pPr>
      <w:r w:rsidRPr="00CB03A3">
        <w:rPr>
          <w:b/>
          <w:color w:val="000000"/>
          <w:sz w:val="28"/>
          <w:szCs w:val="28"/>
          <w:lang w:val="el-GR"/>
        </w:rPr>
        <w:t xml:space="preserve">      =  20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80</w:t>
      </w:r>
      <w:r>
        <w:rPr>
          <w:b/>
          <w:color w:val="000000"/>
          <w:sz w:val="28"/>
          <w:szCs w:val="28"/>
          <w:lang w:val="el-GR"/>
        </w:rPr>
        <w:t xml:space="preserve">                                                = 16 Χ 100 </w:t>
      </w:r>
    </w:p>
    <w:p w:rsidR="00CB03A3" w:rsidRPr="00CB03A3" w:rsidRDefault="00CB03A3" w:rsidP="00CB03A3">
      <w:pPr>
        <w:ind w:left="2160"/>
        <w:jc w:val="both"/>
        <w:rPr>
          <w:b/>
          <w:i/>
          <w:color w:val="000000"/>
          <w:sz w:val="28"/>
          <w:szCs w:val="28"/>
          <w:lang w:val="el-GR"/>
        </w:rPr>
      </w:pPr>
      <w:r w:rsidRPr="00CB03A3">
        <w:rPr>
          <w:b/>
          <w:color w:val="000000"/>
          <w:sz w:val="28"/>
          <w:szCs w:val="28"/>
          <w:lang w:val="el-GR"/>
        </w:rPr>
        <w:t xml:space="preserve">      =  1600</w:t>
      </w:r>
      <w:r>
        <w:rPr>
          <w:b/>
          <w:color w:val="000000"/>
          <w:sz w:val="28"/>
          <w:szCs w:val="28"/>
          <w:lang w:val="el-GR"/>
        </w:rPr>
        <w:t xml:space="preserve">                                                    = 1600</w:t>
      </w:r>
    </w:p>
    <w:p w:rsidR="00CB03A3" w:rsidRPr="00CB03A3" w:rsidRDefault="00CB03A3" w:rsidP="00CB03A3">
      <w:pPr>
        <w:jc w:val="both"/>
        <w:rPr>
          <w:color w:val="000000"/>
          <w:sz w:val="28"/>
          <w:szCs w:val="28"/>
          <w:lang w:val="el-GR"/>
        </w:rPr>
      </w:pPr>
    </w:p>
    <w:p w:rsidR="00CB03A3" w:rsidRDefault="00CB03A3" w:rsidP="00CB03A3">
      <w:pPr>
        <w:tabs>
          <w:tab w:val="num" w:pos="360"/>
          <w:tab w:val="left" w:pos="1955"/>
        </w:tabs>
        <w:spacing w:line="360" w:lineRule="auto"/>
        <w:rPr>
          <w:color w:val="000000"/>
          <w:sz w:val="28"/>
          <w:szCs w:val="28"/>
          <w:lang w:val="el-GR"/>
        </w:rPr>
      </w:pPr>
    </w:p>
    <w:p w:rsidR="00A52386" w:rsidRDefault="00CB03A3" w:rsidP="00CB03A3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  <w:r w:rsidRPr="00CB03A3">
        <w:rPr>
          <w:color w:val="000000"/>
          <w:sz w:val="28"/>
          <w:szCs w:val="28"/>
          <w:lang w:val="el-GR"/>
        </w:rPr>
        <w:t>25 x 16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>
        <w:rPr>
          <w:color w:val="000000"/>
          <w:sz w:val="28"/>
          <w:szCs w:val="28"/>
          <w:lang w:val="el-GR"/>
        </w:rPr>
        <w:t xml:space="preserve">           </w:t>
      </w:r>
      <w:r w:rsidRPr="00CB03A3">
        <w:rPr>
          <w:color w:val="000000"/>
          <w:sz w:val="28"/>
          <w:szCs w:val="28"/>
          <w:lang w:val="el-GR"/>
        </w:rPr>
        <w:t>48 x 25 =</w:t>
      </w:r>
      <w:r w:rsidRPr="00CB03A3">
        <w:rPr>
          <w:color w:val="000000"/>
          <w:sz w:val="28"/>
          <w:szCs w:val="28"/>
          <w:lang w:val="el-GR"/>
        </w:rPr>
        <w:tab/>
      </w:r>
      <w:r w:rsidRPr="00F234BE">
        <w:rPr>
          <w:color w:val="000000"/>
          <w:sz w:val="28"/>
          <w:lang w:val="el-GR"/>
        </w:rPr>
        <w:tab/>
      </w:r>
    </w:p>
    <w:p w:rsidR="00C230AF" w:rsidRPr="00796A92" w:rsidRDefault="00C230AF" w:rsidP="00C230AF">
      <w:pPr>
        <w:jc w:val="both"/>
        <w:rPr>
          <w:color w:val="000000"/>
          <w:sz w:val="28"/>
          <w:lang w:val="el-GR"/>
        </w:rPr>
      </w:pPr>
    </w:p>
    <w:p w:rsidR="00C230AF" w:rsidRPr="00796A92" w:rsidRDefault="00C230AF" w:rsidP="00C230AF">
      <w:pPr>
        <w:jc w:val="both"/>
        <w:rPr>
          <w:color w:val="000000"/>
          <w:sz w:val="28"/>
          <w:lang w:val="el-GR"/>
        </w:rPr>
      </w:pPr>
      <w:r w:rsidRPr="00796A92">
        <w:rPr>
          <w:color w:val="000000"/>
          <w:sz w:val="28"/>
          <w:lang w:val="el-GR"/>
        </w:rPr>
        <w:tab/>
      </w:r>
    </w:p>
    <w:p w:rsidR="00C230AF" w:rsidRDefault="00C230AF" w:rsidP="00C230AF">
      <w:pPr>
        <w:jc w:val="both"/>
        <w:rPr>
          <w:color w:val="000000"/>
          <w:sz w:val="28"/>
          <w:lang w:val="el-GR"/>
        </w:rPr>
      </w:pPr>
      <w:r w:rsidRPr="00796A92">
        <w:rPr>
          <w:color w:val="000000"/>
          <w:sz w:val="28"/>
          <w:lang w:val="el-GR"/>
        </w:rPr>
        <w:tab/>
      </w:r>
      <w:r w:rsidRPr="00796A92">
        <w:rPr>
          <w:color w:val="000000"/>
          <w:sz w:val="28"/>
          <w:lang w:val="el-GR"/>
        </w:rPr>
        <w:tab/>
      </w:r>
    </w:p>
    <w:p w:rsidR="000B5578" w:rsidRDefault="000B5578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  <w:r>
        <w:rPr>
          <w:color w:val="000000"/>
          <w:sz w:val="28"/>
          <w:lang w:val="el-GR"/>
        </w:rPr>
        <w:t xml:space="preserve">80 </w:t>
      </w:r>
      <w:r w:rsidRPr="00CB03A3">
        <w:rPr>
          <w:color w:val="000000"/>
          <w:sz w:val="28"/>
          <w:szCs w:val="28"/>
          <w:lang w:val="el-GR"/>
        </w:rPr>
        <w:t>x</w:t>
      </w:r>
      <w:r>
        <w:rPr>
          <w:color w:val="000000"/>
          <w:sz w:val="28"/>
          <w:szCs w:val="28"/>
          <w:lang w:val="el-GR"/>
        </w:rPr>
        <w:t xml:space="preserve"> 35 =                                                                          </w:t>
      </w:r>
      <w:r w:rsidR="00E05A16">
        <w:rPr>
          <w:color w:val="000000"/>
          <w:sz w:val="28"/>
          <w:szCs w:val="28"/>
          <w:lang w:val="el-GR"/>
        </w:rPr>
        <w:t xml:space="preserve">45 </w:t>
      </w:r>
      <w:r w:rsidR="00E05A16" w:rsidRPr="00CB03A3">
        <w:rPr>
          <w:color w:val="000000"/>
          <w:sz w:val="28"/>
          <w:szCs w:val="28"/>
          <w:lang w:val="el-GR"/>
        </w:rPr>
        <w:t>x</w:t>
      </w:r>
      <w:r w:rsidR="00E05A16">
        <w:rPr>
          <w:color w:val="000000"/>
          <w:sz w:val="28"/>
          <w:szCs w:val="28"/>
          <w:lang w:val="el-GR"/>
        </w:rPr>
        <w:t xml:space="preserve"> 16 = </w:t>
      </w: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E05A16" w:rsidRPr="00CB03A3" w:rsidRDefault="00E05A16" w:rsidP="00E05A16">
      <w:pPr>
        <w:tabs>
          <w:tab w:val="left" w:pos="360"/>
        </w:tabs>
        <w:jc w:val="both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4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Βρες την απάντηση χρησιμοποιώντας την 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>επιμεριστική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ιδιότητα του πολλαπλασιασμού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 xml:space="preserve"> ως προς την πρόσθεση ή ως προς την αφαίρεση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.  </w: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Pr="00F234BE" w:rsidRDefault="00E05A16" w:rsidP="00E05A16">
      <w:pPr>
        <w:jc w:val="both"/>
        <w:rPr>
          <w:b/>
          <w:color w:val="000000"/>
          <w:sz w:val="28"/>
          <w:lang w:val="el-GR"/>
        </w:rPr>
      </w:pPr>
      <w:r w:rsidRPr="00F234BE">
        <w:rPr>
          <w:b/>
          <w:i/>
          <w:color w:val="000000"/>
          <w:sz w:val="28"/>
          <w:u w:val="single"/>
          <w:lang w:val="el-GR"/>
        </w:rPr>
        <w:t>Παράδειγμα:</w:t>
      </w:r>
      <w:r w:rsidRPr="00F234BE">
        <w:rPr>
          <w:b/>
          <w:color w:val="000000"/>
          <w:sz w:val="28"/>
          <w:lang w:val="el-GR"/>
        </w:rPr>
        <w:tab/>
      </w:r>
      <w:r>
        <w:rPr>
          <w:b/>
          <w:color w:val="000000"/>
          <w:sz w:val="28"/>
          <w:lang w:val="el-GR"/>
        </w:rPr>
        <w:t>4</w:t>
      </w:r>
      <w:r w:rsidRPr="00F234BE">
        <w:rPr>
          <w:b/>
          <w:color w:val="000000"/>
          <w:sz w:val="28"/>
          <w:lang w:val="el-GR"/>
        </w:rPr>
        <w:t xml:space="preserve">5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 = (</w:t>
      </w:r>
      <w:r>
        <w:rPr>
          <w:b/>
          <w:color w:val="000000"/>
          <w:sz w:val="28"/>
          <w:lang w:val="el-GR"/>
        </w:rPr>
        <w:t>4</w:t>
      </w:r>
      <w:r w:rsidRPr="00F234BE">
        <w:rPr>
          <w:b/>
          <w:color w:val="000000"/>
          <w:sz w:val="28"/>
          <w:lang w:val="el-GR"/>
        </w:rPr>
        <w:t xml:space="preserve">0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 xml:space="preserve">5) + (5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)</w:t>
      </w:r>
      <w:r>
        <w:rPr>
          <w:b/>
          <w:color w:val="000000"/>
          <w:sz w:val="28"/>
          <w:lang w:val="el-GR"/>
        </w:rPr>
        <w:t xml:space="preserve">        4</w:t>
      </w:r>
      <w:r w:rsidRPr="00F234BE">
        <w:rPr>
          <w:b/>
          <w:color w:val="000000"/>
          <w:sz w:val="28"/>
          <w:lang w:val="el-GR"/>
        </w:rPr>
        <w:t xml:space="preserve">5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 = (</w:t>
      </w:r>
      <w:r>
        <w:rPr>
          <w:b/>
          <w:color w:val="000000"/>
          <w:sz w:val="28"/>
          <w:lang w:val="el-GR"/>
        </w:rPr>
        <w:t>50 - 5</w:t>
      </w:r>
      <w:r w:rsidRPr="00F234BE">
        <w:rPr>
          <w:b/>
          <w:color w:val="000000"/>
          <w:sz w:val="28"/>
          <w:lang w:val="el-GR"/>
        </w:rPr>
        <w:t xml:space="preserve">)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</w:t>
      </w:r>
      <w:r>
        <w:rPr>
          <w:b/>
          <w:color w:val="000000"/>
          <w:sz w:val="28"/>
          <w:lang w:val="el-GR"/>
        </w:rPr>
        <w:t xml:space="preserve">                           </w:t>
      </w:r>
    </w:p>
    <w:p w:rsidR="00E05A16" w:rsidRPr="00F234BE" w:rsidRDefault="00E05A16" w:rsidP="00E05A16">
      <w:pPr>
        <w:ind w:left="2160" w:firstLine="720"/>
        <w:jc w:val="both"/>
        <w:rPr>
          <w:b/>
          <w:color w:val="000000"/>
          <w:sz w:val="28"/>
          <w:lang w:val="el-GR"/>
        </w:rPr>
      </w:pPr>
      <w:r>
        <w:rPr>
          <w:b/>
          <w:i/>
          <w:noProof/>
          <w:color w:val="000000"/>
          <w:sz w:val="28"/>
          <w:szCs w:val="28"/>
          <w:u w:val="single"/>
          <w:lang w:val="en-GB" w:eastAsia="en-GB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628AD42" wp14:editId="418BAB45">
                <wp:simplePos x="0" y="0"/>
                <wp:positionH relativeFrom="column">
                  <wp:posOffset>3448050</wp:posOffset>
                </wp:positionH>
                <wp:positionV relativeFrom="paragraph">
                  <wp:posOffset>8890</wp:posOffset>
                </wp:positionV>
                <wp:extent cx="247650" cy="314325"/>
                <wp:effectExtent l="0" t="0" r="19050" b="2857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3143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D17374" w:rsidRPr="00CB03A3" w:rsidRDefault="00D17374" w:rsidP="00E05A16">
                            <w:pPr>
                              <w:rPr>
                                <w:sz w:val="28"/>
                                <w:szCs w:val="28"/>
                                <w:lang w:val="el-GR"/>
                              </w:rPr>
                            </w:pPr>
                            <w:r w:rsidRPr="00CB03A3">
                              <w:rPr>
                                <w:sz w:val="28"/>
                                <w:szCs w:val="28"/>
                                <w:lang w:val="el-GR"/>
                              </w:rPr>
                              <w:t>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28AD42" id="Text Box 4" o:spid="_x0000_s1027" type="#_x0000_t202" style="position:absolute;left:0;text-align:left;margin-left:271.5pt;margin-top:.7pt;width:19.5pt;height:24.7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" fillcolor="window" strokeweight=".5pt">
                <v:textbox>
                  <w:txbxContent>
                    <w:p w:rsidR="00D17374" w:rsidRPr="00CB03A3" w:rsidRDefault="00D17374" w:rsidP="00E05A16">
                      <w:pPr>
                        <w:rPr>
                          <w:sz w:val="28"/>
                          <w:szCs w:val="28"/>
                          <w:lang w:val="el-GR"/>
                        </w:rPr>
                      </w:pPr>
                      <w:r w:rsidRPr="00CB03A3">
                        <w:rPr>
                          <w:sz w:val="28"/>
                          <w:szCs w:val="28"/>
                          <w:lang w:val="el-GR"/>
                        </w:rPr>
                        <w:t>ή</w:t>
                      </w:r>
                    </w:p>
                  </w:txbxContent>
                </v:textbox>
              </v:shape>
            </w:pict>
          </mc:Fallback>
        </mc:AlternateContent>
      </w:r>
      <w:r w:rsidRPr="00F234BE">
        <w:rPr>
          <w:b/>
          <w:color w:val="000000"/>
          <w:sz w:val="28"/>
          <w:lang w:val="el-GR"/>
        </w:rPr>
        <w:t xml:space="preserve"> = </w:t>
      </w:r>
      <w:r>
        <w:rPr>
          <w:b/>
          <w:color w:val="000000"/>
          <w:sz w:val="28"/>
          <w:lang w:val="el-GR"/>
        </w:rPr>
        <w:t>1000</w:t>
      </w:r>
      <w:r w:rsidRPr="00F234BE">
        <w:rPr>
          <w:b/>
          <w:color w:val="000000"/>
          <w:sz w:val="28"/>
          <w:lang w:val="el-GR"/>
        </w:rPr>
        <w:t xml:space="preserve"> + </w:t>
      </w:r>
      <w:r>
        <w:rPr>
          <w:b/>
          <w:color w:val="000000"/>
          <w:sz w:val="28"/>
          <w:lang w:val="el-GR"/>
        </w:rPr>
        <w:t>1</w:t>
      </w:r>
      <w:r w:rsidRPr="00F234BE">
        <w:rPr>
          <w:b/>
          <w:color w:val="000000"/>
          <w:sz w:val="28"/>
          <w:lang w:val="el-GR"/>
        </w:rPr>
        <w:t>25</w:t>
      </w:r>
      <w:r>
        <w:rPr>
          <w:b/>
          <w:color w:val="000000"/>
          <w:sz w:val="28"/>
          <w:lang w:val="el-GR"/>
        </w:rPr>
        <w:t xml:space="preserve">                                      </w:t>
      </w:r>
      <w:r w:rsidRPr="00F234BE">
        <w:rPr>
          <w:b/>
          <w:color w:val="000000"/>
          <w:sz w:val="28"/>
          <w:lang w:val="el-GR"/>
        </w:rPr>
        <w:t>= (</w:t>
      </w:r>
      <w:r>
        <w:rPr>
          <w:b/>
          <w:color w:val="000000"/>
          <w:sz w:val="28"/>
          <w:lang w:val="el-GR"/>
        </w:rPr>
        <w:t>50</w:t>
      </w:r>
      <w:r w:rsidRPr="00F234BE">
        <w:rPr>
          <w:b/>
          <w:color w:val="000000"/>
          <w:sz w:val="28"/>
          <w:lang w:val="el-GR"/>
        </w:rPr>
        <w:t xml:space="preserve">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 xml:space="preserve">5) </w:t>
      </w:r>
      <w:r>
        <w:rPr>
          <w:b/>
          <w:color w:val="000000"/>
          <w:sz w:val="28"/>
          <w:lang w:val="el-GR"/>
        </w:rPr>
        <w:t xml:space="preserve">- </w:t>
      </w:r>
      <w:r w:rsidRPr="00F234BE">
        <w:rPr>
          <w:b/>
          <w:color w:val="000000"/>
          <w:sz w:val="28"/>
          <w:lang w:val="el-GR"/>
        </w:rPr>
        <w:t xml:space="preserve"> (5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)</w:t>
      </w:r>
      <w:r>
        <w:rPr>
          <w:b/>
          <w:color w:val="000000"/>
          <w:sz w:val="28"/>
          <w:lang w:val="el-GR"/>
        </w:rPr>
        <w:t xml:space="preserve">            </w:t>
      </w:r>
    </w:p>
    <w:p w:rsidR="00E05A16" w:rsidRPr="00F234BE" w:rsidRDefault="00E05A16" w:rsidP="00E05A16">
      <w:pPr>
        <w:ind w:left="2160" w:firstLine="720"/>
        <w:jc w:val="both"/>
        <w:rPr>
          <w:b/>
          <w:color w:val="000000"/>
          <w:sz w:val="28"/>
          <w:lang w:val="el-GR"/>
        </w:rPr>
      </w:pPr>
      <w:r w:rsidRPr="00F234BE">
        <w:rPr>
          <w:b/>
          <w:color w:val="000000"/>
          <w:sz w:val="28"/>
          <w:lang w:val="el-GR"/>
        </w:rPr>
        <w:t xml:space="preserve"> = </w:t>
      </w:r>
      <w:r>
        <w:rPr>
          <w:b/>
          <w:color w:val="000000"/>
          <w:sz w:val="28"/>
          <w:lang w:val="el-GR"/>
        </w:rPr>
        <w:t xml:space="preserve">1125                                                </w:t>
      </w:r>
      <w:r w:rsidRPr="00F234BE">
        <w:rPr>
          <w:b/>
          <w:color w:val="000000"/>
          <w:sz w:val="28"/>
          <w:lang w:val="el-GR"/>
        </w:rPr>
        <w:t xml:space="preserve">= </w:t>
      </w:r>
      <w:r>
        <w:rPr>
          <w:b/>
          <w:color w:val="000000"/>
          <w:sz w:val="28"/>
          <w:lang w:val="el-GR"/>
        </w:rPr>
        <w:t xml:space="preserve">1250 - 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1</w:t>
      </w:r>
      <w:r w:rsidRPr="00F234BE">
        <w:rPr>
          <w:b/>
          <w:color w:val="000000"/>
          <w:sz w:val="28"/>
          <w:lang w:val="el-GR"/>
        </w:rPr>
        <w:t>25</w:t>
      </w:r>
      <w:r>
        <w:rPr>
          <w:b/>
          <w:color w:val="000000"/>
          <w:sz w:val="28"/>
          <w:lang w:val="el-GR"/>
        </w:rPr>
        <w:t xml:space="preserve">  </w: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  <w:r>
        <w:rPr>
          <w:color w:val="000000"/>
          <w:sz w:val="28"/>
          <w:lang w:val="el-GR"/>
        </w:rPr>
        <w:t xml:space="preserve">                                                                                                           </w:t>
      </w:r>
      <w:r w:rsidRPr="00F234BE">
        <w:rPr>
          <w:b/>
          <w:color w:val="000000"/>
          <w:sz w:val="28"/>
          <w:lang w:val="el-GR"/>
        </w:rPr>
        <w:t xml:space="preserve">= </w:t>
      </w:r>
      <w:r>
        <w:rPr>
          <w:b/>
          <w:color w:val="000000"/>
          <w:sz w:val="28"/>
          <w:lang w:val="el-GR"/>
        </w:rPr>
        <w:t xml:space="preserve">1125                                                 </w:t>
      </w:r>
      <w:r>
        <w:rPr>
          <w:color w:val="000000"/>
          <w:sz w:val="28"/>
          <w:lang w:val="el-GR"/>
        </w:rPr>
        <w:t xml:space="preserve">     </w: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E05A16">
      <w:pPr>
        <w:jc w:val="both"/>
        <w:rPr>
          <w:color w:val="000000"/>
          <w:sz w:val="28"/>
          <w:lang w:val="el-GR"/>
        </w:rPr>
      </w:pPr>
      <w:r>
        <w:rPr>
          <w:color w:val="000000"/>
          <w:sz w:val="28"/>
          <w:lang w:val="el-GR"/>
        </w:rPr>
        <w:t xml:space="preserve">38 </w:t>
      </w:r>
      <w:r w:rsidRPr="00CB03A3">
        <w:rPr>
          <w:color w:val="000000"/>
          <w:sz w:val="28"/>
          <w:szCs w:val="28"/>
          <w:lang w:val="el-GR"/>
        </w:rPr>
        <w:t>x</w:t>
      </w:r>
      <w:r>
        <w:rPr>
          <w:color w:val="000000"/>
          <w:sz w:val="28"/>
          <w:szCs w:val="28"/>
          <w:lang w:val="el-GR"/>
        </w:rPr>
        <w:t xml:space="preserve"> 11 =                                                                          89 </w:t>
      </w:r>
      <w:r w:rsidRPr="00CB03A3">
        <w:rPr>
          <w:color w:val="000000"/>
          <w:sz w:val="28"/>
          <w:szCs w:val="28"/>
          <w:lang w:val="el-GR"/>
        </w:rPr>
        <w:t>x</w:t>
      </w:r>
      <w:r>
        <w:rPr>
          <w:color w:val="000000"/>
          <w:sz w:val="28"/>
          <w:szCs w:val="28"/>
          <w:lang w:val="el-GR"/>
        </w:rPr>
        <w:t xml:space="preserve"> 1</w:t>
      </w:r>
      <w:r w:rsidR="00CE6EF2">
        <w:rPr>
          <w:color w:val="000000"/>
          <w:sz w:val="28"/>
          <w:szCs w:val="28"/>
          <w:lang w:val="el-GR"/>
        </w:rPr>
        <w:t>5</w:t>
      </w:r>
      <w:r>
        <w:rPr>
          <w:color w:val="000000"/>
          <w:sz w:val="28"/>
          <w:szCs w:val="28"/>
          <w:lang w:val="el-GR"/>
        </w:rPr>
        <w:t xml:space="preserve"> = </w:t>
      </w:r>
    </w:p>
    <w:p w:rsidR="00C84AC5" w:rsidRPr="00CB03A3" w:rsidRDefault="00C65FD6" w:rsidP="00C84AC5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lastRenderedPageBreak/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5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 w:rsidR="00C84AC5">
        <w:rPr>
          <w:rFonts w:eastAsia="Times New Roman" w:cs="Times New Roman"/>
          <w:b/>
          <w:sz w:val="28"/>
          <w:szCs w:val="28"/>
          <w:lang w:val="el-GR" w:eastAsia="el-GR"/>
        </w:rPr>
        <w:t>Συμπλήρωσε</w:t>
      </w:r>
      <w:r w:rsidR="00C84AC5" w:rsidRPr="00CB03A3">
        <w:rPr>
          <w:rFonts w:eastAsia="Times New Roman" w:cs="Times New Roman"/>
          <w:b/>
          <w:sz w:val="28"/>
          <w:szCs w:val="28"/>
          <w:lang w:val="el-GR"/>
        </w:rPr>
        <w:t>, χωρίς να κάνεις τις πράξεις κατακόρυφα.</w:t>
      </w:r>
    </w:p>
    <w:p w:rsidR="00E05A16" w:rsidRDefault="00E05A16" w:rsidP="00C84AC5">
      <w:pPr>
        <w:tabs>
          <w:tab w:val="left" w:pos="360"/>
        </w:tabs>
        <w:jc w:val="both"/>
        <w:rPr>
          <w:color w:val="000000"/>
          <w:sz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tbl>
      <w:tblPr>
        <w:tblStyle w:val="TableGrid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423"/>
        <w:gridCol w:w="4487"/>
      </w:tblGrid>
      <w:tr w:rsidR="00C65FD6" w:rsidRPr="00AA41DB" w:rsidTr="00542E77">
        <w:trPr>
          <w:jc w:val="center"/>
        </w:trPr>
        <w:tc>
          <w:tcPr>
            <w:tcW w:w="4106" w:type="dxa"/>
          </w:tcPr>
          <w:p w:rsidR="00C65FD6" w:rsidRPr="00AA41DB" w:rsidRDefault="00C65FD6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>(675 ÷ 25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="000E6861">
              <w:rPr>
                <w:rFonts w:eastAsiaTheme="minorHAnsi"/>
                <w:sz w:val="28"/>
                <w:szCs w:val="28"/>
                <w:lang w:val="el-GR"/>
              </w:rPr>
              <w:t>50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25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 15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75</w:t>
            </w:r>
          </w:p>
        </w:tc>
      </w:tr>
      <w:tr w:rsidR="00C65FD6" w:rsidRPr="00AA41DB" w:rsidTr="00542E77">
        <w:trPr>
          <w:jc w:val="center"/>
        </w:trPr>
        <w:tc>
          <w:tcPr>
            <w:tcW w:w="4106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C65FD6" w:rsidRPr="00AA41DB" w:rsidTr="00542E77">
        <w:trPr>
          <w:jc w:val="center"/>
        </w:trPr>
        <w:tc>
          <w:tcPr>
            <w:tcW w:w="4106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>(360 ÷</w:t>
            </w:r>
            <w:r w:rsidR="00C65FD6"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40) </w:t>
            </w:r>
            <w:r w:rsidR="00C65FD6"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="00C65FD6"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="00C65FD6"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80</w:t>
            </w:r>
            <w:r w:rsidR="00C65FD6"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45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 40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90</w:t>
            </w:r>
          </w:p>
        </w:tc>
      </w:tr>
      <w:tr w:rsidR="00C65FD6" w:rsidRPr="00AA41DB" w:rsidTr="00542E77">
        <w:trPr>
          <w:jc w:val="center"/>
        </w:trPr>
        <w:tc>
          <w:tcPr>
            <w:tcW w:w="4106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C65FD6" w:rsidRPr="00AA41DB" w:rsidTr="00542E77">
        <w:trPr>
          <w:trHeight w:val="405"/>
          <w:jc w:val="center"/>
        </w:trPr>
        <w:tc>
          <w:tcPr>
            <w:tcW w:w="4106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>(240 ÷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36) 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72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480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 240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240</w:t>
            </w:r>
          </w:p>
        </w:tc>
      </w:tr>
      <w:tr w:rsidR="00C65FD6" w:rsidRPr="00AA41DB" w:rsidTr="00542E77">
        <w:trPr>
          <w:trHeight w:val="360"/>
          <w:jc w:val="center"/>
        </w:trPr>
        <w:tc>
          <w:tcPr>
            <w:tcW w:w="4106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C65FD6" w:rsidRPr="00AA41DB" w:rsidTr="00542E77">
        <w:trPr>
          <w:trHeight w:val="271"/>
          <w:jc w:val="center"/>
        </w:trPr>
        <w:tc>
          <w:tcPr>
            <w:tcW w:w="4106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460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18) 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9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>(120 ÷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35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60</w:t>
            </w:r>
          </w:p>
        </w:tc>
      </w:tr>
      <w:tr w:rsidR="00C65FD6" w:rsidRPr="00AA41DB" w:rsidTr="00542E77">
        <w:trPr>
          <w:trHeight w:val="347"/>
          <w:jc w:val="center"/>
        </w:trPr>
        <w:tc>
          <w:tcPr>
            <w:tcW w:w="4106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C65FD6" w:rsidRPr="00AA41DB" w:rsidTr="00542E77">
        <w:trPr>
          <w:trHeight w:val="347"/>
          <w:jc w:val="center"/>
        </w:trPr>
        <w:tc>
          <w:tcPr>
            <w:tcW w:w="4106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9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160) 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80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48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 24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96</w:t>
            </w:r>
          </w:p>
        </w:tc>
      </w:tr>
      <w:tr w:rsidR="00542E77" w:rsidRPr="00AA41DB" w:rsidTr="00542E77">
        <w:trPr>
          <w:trHeight w:val="347"/>
          <w:jc w:val="center"/>
        </w:trPr>
        <w:tc>
          <w:tcPr>
            <w:tcW w:w="4106" w:type="dxa"/>
          </w:tcPr>
          <w:p w:rsidR="00542E77" w:rsidRDefault="00542E77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542E77" w:rsidRPr="00AA41DB" w:rsidRDefault="00542E77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542E77" w:rsidRDefault="00542E77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542E77" w:rsidRPr="00AA41DB" w:rsidTr="00542E77">
        <w:trPr>
          <w:trHeight w:val="347"/>
          <w:jc w:val="center"/>
        </w:trPr>
        <w:tc>
          <w:tcPr>
            <w:tcW w:w="4106" w:type="dxa"/>
          </w:tcPr>
          <w:p w:rsidR="00542E77" w:rsidRDefault="00542E77" w:rsidP="00542E77">
            <w:pPr>
              <w:jc w:val="both"/>
              <w:rPr>
                <w:rFonts w:eastAsiaTheme="minorHAnsi"/>
                <w:sz w:val="28"/>
                <w:szCs w:val="28"/>
                <w:lang w:val="el-GR"/>
              </w:rPr>
            </w:pPr>
            <w:r w:rsidRPr="00796A92">
              <w:rPr>
                <w:color w:val="000000"/>
                <w:sz w:val="28"/>
                <w:lang w:val="el-GR"/>
              </w:rPr>
              <w:t xml:space="preserve">(3400 </w:t>
            </w:r>
            <w:r w:rsidRPr="00796A92">
              <w:rPr>
                <w:color w:val="000000"/>
                <w:sz w:val="28"/>
              </w:rPr>
              <w:t>x</w:t>
            </w:r>
            <w:r w:rsidRPr="00796A92">
              <w:rPr>
                <w:color w:val="000000"/>
                <w:sz w:val="28"/>
                <w:lang w:val="el-GR"/>
              </w:rPr>
              <w:t xml:space="preserve"> 90) : 45 =</w:t>
            </w:r>
          </w:p>
        </w:tc>
        <w:tc>
          <w:tcPr>
            <w:tcW w:w="423" w:type="dxa"/>
          </w:tcPr>
          <w:p w:rsidR="00542E77" w:rsidRPr="00AA41DB" w:rsidRDefault="00542E77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542E77" w:rsidRPr="00542E77" w:rsidRDefault="00542E77" w:rsidP="00542E77">
            <w:pPr>
              <w:jc w:val="both"/>
              <w:rPr>
                <w:color w:val="000000"/>
                <w:sz w:val="28"/>
                <w:lang w:val="el-GR"/>
              </w:rPr>
            </w:pPr>
            <w:r w:rsidRPr="00796A92">
              <w:rPr>
                <w:color w:val="000000"/>
                <w:sz w:val="28"/>
                <w:lang w:val="el-GR"/>
              </w:rPr>
              <w:t xml:space="preserve">(6000 : 60) </w:t>
            </w:r>
            <w:r w:rsidRPr="00796A92">
              <w:rPr>
                <w:color w:val="000000"/>
                <w:sz w:val="28"/>
              </w:rPr>
              <w:t>x</w:t>
            </w:r>
            <w:r>
              <w:rPr>
                <w:color w:val="000000"/>
                <w:sz w:val="28"/>
                <w:lang w:val="el-GR"/>
              </w:rPr>
              <w:t xml:space="preserve"> 10 =</w:t>
            </w:r>
          </w:p>
        </w:tc>
      </w:tr>
    </w:tbl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493EFE" w:rsidRDefault="00493EFE" w:rsidP="00493EFE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6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>Συμπλήρωσε</w:t>
      </w:r>
      <w:r>
        <w:rPr>
          <w:rFonts w:eastAsia="Times New Roman" w:cs="Times New Roman"/>
          <w:b/>
          <w:sz w:val="28"/>
          <w:szCs w:val="28"/>
          <w:lang w:val="el-GR"/>
        </w:rPr>
        <w:t xml:space="preserve"> τις αλυσίδες</w:t>
      </w:r>
      <w:r w:rsidRPr="00CB03A3">
        <w:rPr>
          <w:rFonts w:eastAsia="Times New Roman" w:cs="Times New Roman"/>
          <w:b/>
          <w:sz w:val="28"/>
          <w:szCs w:val="28"/>
          <w:lang w:val="el-GR"/>
        </w:rPr>
        <w:t>.</w:t>
      </w:r>
    </w:p>
    <w:p w:rsidR="00493EFE" w:rsidRDefault="00D17374" w:rsidP="00493EFE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>
        <w:rPr>
          <w:rFonts w:eastAsia="Times New Roman" w:cs="Times New Roman"/>
          <w:b/>
          <w:noProof/>
          <w:sz w:val="28"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168910</wp:posOffset>
                </wp:positionV>
                <wp:extent cx="5629275" cy="895350"/>
                <wp:effectExtent l="0" t="0" r="28575" b="19050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275" cy="895350"/>
                          <a:chOff x="0" y="0"/>
                          <a:chExt cx="5629275" cy="895350"/>
                        </a:xfrm>
                      </wpg:grpSpPr>
                      <wps:wsp>
                        <wps:cNvPr id="8" name="Oval 8"/>
                        <wps:cNvSpPr/>
                        <wps:spPr>
                          <a:xfrm>
                            <a:off x="0" y="47625"/>
                            <a:ext cx="847725" cy="847725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5"/>
                          </a:lnRef>
                          <a:fillRef idx="1">
                            <a:schemeClr val="lt1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Rectangle 10"/>
                        <wps:cNvSpPr/>
                        <wps:spPr>
                          <a:xfrm>
                            <a:off x="2505075" y="323850"/>
                            <a:ext cx="590550" cy="33337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</w:rPr>
                                <w:t>÷</w:t>
                              </w:r>
                              <w:r w:rsidRPr="00D17374">
                                <w:rPr>
                                  <w:b/>
                                  <w:lang w:val="el-GR"/>
                                </w:rPr>
                                <w:t xml:space="preserve"> 3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Rectangle 14"/>
                        <wps:cNvSpPr/>
                        <wps:spPr>
                          <a:xfrm>
                            <a:off x="3657600" y="30480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Χ 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Rectangle 22"/>
                        <wps:cNvSpPr/>
                        <wps:spPr>
                          <a:xfrm>
                            <a:off x="1323975" y="333375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Χ 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Oval 23"/>
                        <wps:cNvSpPr/>
                        <wps:spPr>
                          <a:xfrm>
                            <a:off x="4781550" y="0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1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Straight Arrow Connector 25"/>
                        <wps:cNvCnPr/>
                        <wps:spPr>
                          <a:xfrm>
                            <a:off x="866775" y="514350"/>
                            <a:ext cx="44767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Arrow Connector 26"/>
                        <wps:cNvCnPr/>
                        <wps:spPr>
                          <a:xfrm>
                            <a:off x="19526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27" name="Straight Arrow Connector 27"/>
                        <wps:cNvCnPr/>
                        <wps:spPr>
                          <a:xfrm>
                            <a:off x="31718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28" name="Straight Arrow Connector 28"/>
                        <wps:cNvCnPr/>
                        <wps:spPr>
                          <a:xfrm>
                            <a:off x="4305300" y="466725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2" o:spid="_x0000_s1028" style="position:absolute;margin-left:-.75pt;margin-top:13.3pt;width:443.25pt;height:70.5pt;z-index:251768832" coordsize="56292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">
                <v:oval id="Oval 8" o:spid="_x0000_s1029" style="position:absolute;top:476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tosEA&#10;AADaAAAADwAAAGRycy9kb3ducmV2LnhtbERPy2rCQBTdF/yH4Qru6kQLRVJHEbFQmlXio7i7ZK5J&#10;MHMnzIxJ/PvOotDl4bzX29G0oifnG8sKFvMEBHFpdcOVgtPx83UFwgdkja1lUvAkD9vN5GWNqbYD&#10;59QXoRIxhH2KCuoQulRKX9Zk0M9tRxy5m3UGQ4SuktrhEMNNK5dJ8i4NNhwbauxoX1N5Lx5GweWc&#10;nfofnV2+39yheeT75fVsjVKz6bj7ABFoDP/iP/eXVhC3xivxBs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IbaLBAAAA2gAAAA8AAAAAAAAAAAAAAAAAmAIAAGRycy9kb3du&#10;cmV2LnhtbFBLBQYAAAAABAAEAPUAAACGAwAAAAA=&#10;" fillcolor="white [3201]" strokecolor="black [3213]" strokeweight="2pt"/>
                <v:rect id="Rectangle 10" o:spid="_x0000_s1030" style="position:absolute;left:25050;top:3238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cJNsMA&#10;AADbAAAADwAAAGRycy9kb3ducmV2LnhtbESPQYvCQAyF78L+hyELXmSd6kG0OoosLLs3UQvuMXRi&#10;W9rJ1M6o9d+bg+At4b2892W16V2jbtSFyrOByTgBRZx7W3FhIDv+fM1BhYhssfFMBh4UYLP+GKww&#10;tf7Oe7odYqEkhEOKBsoY21TrkJfkMIx9Syza2XcOo6xdoW2Hdwl3jZ4myUw7rFgaSmzpu6S8Plyd&#10;gX+6/I5okV3COZleT7tRPYnz2pjhZ79dgorUx7f5df1nBV/o5RcZQK+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cJNsMAAADbAAAADwAAAAAAAAAAAAAAAACYAgAAZHJzL2Rv&#10;d25yZXYueG1sUEsFBgAAAAAEAAQA9QAAAIgDAAAAAA==&#10;" fillcolor="white [3201]" strokecolor="black [3213]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</w:rPr>
                          <w:t>÷</w:t>
                        </w:r>
                        <w:r w:rsidRPr="00D17374">
                          <w:rPr>
                            <w:b/>
                            <w:lang w:val="el-GR"/>
                          </w:rPr>
                          <w:t xml:space="preserve"> 35</w:t>
                        </w:r>
                      </w:p>
                    </w:txbxContent>
                  </v:textbox>
                </v:rect>
                <v:rect id="Rectangle 14" o:spid="_x0000_s1031" style="position:absolute;left:36576;top:3048;width:5905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csd8MA&#10;AADbAAAADwAAAGRycy9kb3ducmV2LnhtbESPQYvCMBCF78L+hzALXmRNV0TcahQRBBEvW3vxNjRj&#10;Wmwmpcm29d8bQdjbDO99b96st4OtRUetrxwr+J4mIIgLpys2CvLL4WsJwgdkjbVjUvAgD9vNx2iN&#10;qXY9/1KXBSNiCPsUFZQhNKmUvijJop+6hjhqN9daDHFtjdQt9jHc1nKWJAtpseJ4ocSG9iUV9+zP&#10;xhoTmR8fXSZP5o4/zbnrT5OrUWr8OexWIAIN4d/8po86cnN4/RIH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csd8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Χ 7</w:t>
                        </w:r>
                      </w:p>
                    </w:txbxContent>
                  </v:textbox>
                </v:rect>
                <v:rect id="Rectangle 22" o:spid="_x0000_s1032" style="position:absolute;left:13239;top:3333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7bJcMA&#10;AADbAAAADwAAAGRycy9kb3ducmV2LnhtbESPQYvCMBCF78L+hzCCF1lTexC3axRZEET2Yu3F29DM&#10;psVmUprY1n+/EQSPjzfve/M2u9E2oqfO144VLBcJCOLS6ZqNguJy+FyD8AFZY+OYFDzIw277Mdlg&#10;pt3AZ+rzYESEsM9QQRVCm0npy4os+oVriaP35zqLIcrOSN3hEOG2kWmSrKTFmmNDhS39VFTe8ruN&#10;b8xlcXz0uTyZG361v/1wml+NUrPpuP8GEWgM7+NX+qgVpCk8t0QA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7bJc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Χ 5</w:t>
                        </w:r>
                      </w:p>
                    </w:txbxContent>
                  </v:textbox>
                </v:rect>
                <v:oval id="Oval 23" o:spid="_x0000_s1033" style="position:absolute;left:47815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uJtsMA&#10;AADbAAAADwAAAGRycy9kb3ducmV2LnhtbESPQYvCMBSE74L/IbwFb5qugrjVKCoWveyh7nbPj+bZ&#10;VpuX0kSt/94sCB6HmfmGWaw6U4sbta6yrOBzFIEgzq2uuFDw+5MMZyCcR9ZYWyYFD3KwWvZ7C4y1&#10;vXNKt6MvRICwi1FB6X0TS+nykgy6kW2Ig3eyrUEfZFtI3eI9wE0tx1E0lQYrDgslNrQtKb8cr0bB&#10;XzLJkq/Nw52v5/Q7Xe/q/WmbKTX46NZzEJ46/w6/2getYDyB/y/hB8jl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0uJts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150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5" o:spid="_x0000_s1034" type="#_x0000_t32" style="position:absolute;left:8667;top:514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2KfMIAAADbAAAADwAAAGRycy9kb3ducmV2LnhtbESPQWvCQBSE70L/w/IKvelGiyWNrqKF&#10;Qo9WhV6f2Weymn0bsq8x/fddodDjMDPfMMv14BvVUxddYAPTSQaKuAzWcWXgeHgf56CiIFtsApOB&#10;H4qwXj2MlljYcONP6vdSqQThWKCBWqQttI5lTR7jJLTEyTuHzqMk2VXadnhLcN/oWZa9aI+O00KN&#10;Lb3VVF73397AtpJnl/fZPL/sDvR1cvJqUYx5ehw2C1BCg/yH/9of1sBsDvcv6Qfo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2KfMIAAADbAAAADwAAAAAAAAAAAAAA&#10;AAChAgAAZHJzL2Rvd25yZXYueG1sUEsFBgAAAAAEAAQA+QAAAJADAAAAAA==&#10;" strokecolor="black [3200]" strokeweight="2pt">
                  <v:stroke endarrow="block"/>
                  <v:shadow on="t" color="black" opacity="24903f" origin=",.5" offset="0,.55556mm"/>
                </v:shape>
                <v:shape id="Straight Arrow Connector 26" o:spid="_x0000_s1035" type="#_x0000_t32" style="position:absolute;left:19526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8AuMYAAADbAAAADwAAAGRycy9kb3ducmV2LnhtbESPzWvCQBTE74L/w/IEb7rxo1Kiq9iK&#10;IHrwI714e2Rfk9Ts25BdTfrfd4WCx2FmfsMsVq0pxYNqV1hWMBpGIIhTqwvOFHwl28E7COeRNZaW&#10;ScEvOVgtu50Fxto2fKbHxWciQNjFqCD3voqldGlOBt3QVsTB+7a1QR9knUldYxPgppTjKJpJgwWH&#10;hRwr+swpvV3uRsEx3Rz2H2+nn9Fk2iR23ySnzTVRqt9r13MQnlr/Cv+3d1rBeAbPL+EH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vALj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27" o:spid="_x0000_s1036" type="#_x0000_t32" style="position:absolute;left:31718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OlI8YAAADbAAAADwAAAGRycy9kb3ducmV2LnhtbESPQWvCQBSE7wX/w/IKvdVNrFpJ3Yit&#10;CKIHrfHS2yP7mkSzb0N2Nem/7wqFHoeZ+YaZL3pTixu1rrKsIB5GIIhzqysuFJyy9fMMhPPIGmvL&#10;pOCHHCzSwcMcE207/qTb0RciQNglqKD0vkmkdHlJBt3QNsTB+7atQR9kW0jdYhfgppajKJpKgxWH&#10;hRIb+igpvxyvRsE+X+2275PDOX4Zd5nddtlh9ZUp9fTYL99AeOr9f/ivvdEKRq9w/xJ+gE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jpSP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28" o:spid="_x0000_s1037" type="#_x0000_t32" style="position:absolute;left:43053;top:4667;width:4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wxUcIAAADbAAAADwAAAGRycy9kb3ducmV2LnhtbERPy4rCMBTdC/5DuMLsNNXRQapRfDAg&#10;utCxbtxdmjttx+amNBlb/94sBJeH854vW1OKO9WusKxgOIhAEKdWF5wpuCTf/SkI55E1lpZJwYMc&#10;LBfdzhxjbRv+ofvZZyKEsItRQe59FUvp0pwMuoGtiAP3a2uDPsA6k7rGJoSbUo6i6EsaLDg05FjR&#10;Jqf0dv43Co7p9rBfT05/w89xk9h9k5y210Spj167moHw1Pq3+OXeaQWjMDZ8CT9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wxUcIAAADbAAAADwAAAAAAAAAAAAAA&#10;AAChAgAAZHJzL2Rvd25yZXYueG1sUEsFBgAAAAAEAAQA+QAAAJADAAAAAA==&#10;" strokecolor="windowText" strokeweight="2pt">
                  <v:stroke endarrow="block"/>
                  <v:shadow on="t" color="black" opacity="24903f" origin=",.5" offset="0,.55556mm"/>
                </v:shape>
              </v:group>
            </w:pict>
          </mc:Fallback>
        </mc:AlternateContent>
      </w:r>
    </w:p>
    <w:p w:rsidR="00493EFE" w:rsidRPr="00CB03A3" w:rsidRDefault="00493EFE" w:rsidP="00493EFE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D17374" w:rsidP="00C230AF">
      <w:pPr>
        <w:jc w:val="both"/>
        <w:rPr>
          <w:color w:val="000000"/>
          <w:sz w:val="28"/>
          <w:lang w:val="el-GR"/>
        </w:rPr>
      </w:pPr>
      <w:r w:rsidRPr="00D17374">
        <w:rPr>
          <w:rFonts w:eastAsia="Times New Roman" w:cs="Times New Roman"/>
          <w:b/>
          <w:noProof/>
          <w:sz w:val="28"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770880" behindDoc="0" locked="0" layoutInCell="1" allowOverlap="1" wp14:anchorId="28FAC3D1" wp14:editId="3736FFEB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629275" cy="895350"/>
                <wp:effectExtent l="0" t="0" r="28575" b="19050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275" cy="895350"/>
                          <a:chOff x="0" y="0"/>
                          <a:chExt cx="5629275" cy="895350"/>
                        </a:xfrm>
                      </wpg:grpSpPr>
                      <wps:wsp>
                        <wps:cNvPr id="35" name="Oval 35"/>
                        <wps:cNvSpPr/>
                        <wps:spPr>
                          <a:xfrm>
                            <a:off x="0" y="47625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4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Rectangle 58"/>
                        <wps:cNvSpPr/>
                        <wps:spPr>
                          <a:xfrm>
                            <a:off x="2505075" y="32385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</w:rPr>
                                <w:t>÷</w:t>
                              </w:r>
                              <w:r w:rsidRPr="00D17374">
                                <w:rPr>
                                  <w:b/>
                                  <w:lang w:val="el-GR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lang w:val="el-GR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Rectangle 59"/>
                        <wps:cNvSpPr/>
                        <wps:spPr>
                          <a:xfrm>
                            <a:off x="3657600" y="30480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 xml:space="preserve">Χ </w:t>
                              </w:r>
                              <w:r>
                                <w:rPr>
                                  <w:b/>
                                  <w:lang w:val="el-GR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Rectangle 62"/>
                        <wps:cNvSpPr/>
                        <wps:spPr>
                          <a:xfrm>
                            <a:off x="1323975" y="333375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 xml:space="preserve">Χ </w:t>
                              </w:r>
                              <w:r>
                                <w:rPr>
                                  <w:b/>
                                  <w:lang w:val="el-GR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Oval 63"/>
                        <wps:cNvSpPr/>
                        <wps:spPr>
                          <a:xfrm>
                            <a:off x="4781550" y="0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Straight Arrow Connector 64"/>
                        <wps:cNvCnPr/>
                        <wps:spPr>
                          <a:xfrm>
                            <a:off x="866775" y="51435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65" name="Straight Arrow Connector 65"/>
                        <wps:cNvCnPr/>
                        <wps:spPr>
                          <a:xfrm>
                            <a:off x="19526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66" name="Straight Arrow Connector 66"/>
                        <wps:cNvCnPr/>
                        <wps:spPr>
                          <a:xfrm>
                            <a:off x="31718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67" name="Straight Arrow Connector 67"/>
                        <wps:cNvCnPr/>
                        <wps:spPr>
                          <a:xfrm>
                            <a:off x="4305300" y="466725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8FAC3D1" id="Group 34" o:spid="_x0000_s1038" style="position:absolute;left:0;text-align:left;margin-left:0;margin-top:-.05pt;width:443.25pt;height:70.5pt;z-index:251770880" coordsize="56292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">
                <v:oval id="Oval 35" o:spid="_x0000_s1039" style="position:absolute;top:476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ihMQA&#10;AADbAAAADwAAAGRycy9kb3ducmV2LnhtbESPQYvCMBSE78L+h/AWvGnqirJbjeKKRS8e6q6eH82z&#10;rTYvpYla/70RBI/DzHzDTOetqcSVGldaVjDoRyCIM6tLzhX8/yW9bxDOI2usLJOCOzmYzz46U4y1&#10;vXFK153PRYCwi1FB4X0dS+myggy6vq2Jg3e0jUEfZJNL3eAtwE0lv6JoLA2WHBYKrGlZUHbeXYyC&#10;QzLcJz+/d3e6nNJtulhV6+Nyr1T3s11MQHhq/Tv8am+0guEInl/CD5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3IoTEAAAA2wAAAA8AAAAAAAAAAAAAAAAAmAIAAGRycy9k&#10;b3ducmV2LnhtbFBLBQYAAAAABAAEAPUAAACJAwAAAAA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450</w:t>
                        </w:r>
                      </w:p>
                    </w:txbxContent>
                  </v:textbox>
                </v:oval>
                <v:rect id="Rectangle 58" o:spid="_x0000_s1040" style="position:absolute;left:25050;top:3238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CfssMA&#10;AADbAAAADwAAAGRycy9kb3ducmV2LnhtbESPwWrCQBCG7wXfYRnBi+imQkuNriIFQaSXpl68Ddlx&#10;E8zOhuyaxLfvHAo9Dv/833yz3Y++UT11sQ5s4HWZgSIug63ZGbj8HBcfoGJCttgEJgNPirDfTV62&#10;mNsw8Df1RXJKIBxzNFCl1OZax7Iij3EZWmLJbqHzmGTsnLYdDgL3jV5l2bv2WLNcqLClz4rKe/Hw&#10;ojHXl9OzL/TZ3XHdfvXDeX51xsym42EDKtGY/pf/2idr4E1k5RcBgN7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Cfss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</w:rPr>
                          <w:t>÷</w:t>
                        </w:r>
                        <w:r w:rsidRPr="00D17374">
                          <w:rPr>
                            <w:b/>
                            <w:lang w:val="el-GR"/>
                          </w:rPr>
                          <w:t xml:space="preserve"> </w:t>
                        </w:r>
                        <w:r>
                          <w:rPr>
                            <w:b/>
                            <w:lang w:val="el-GR"/>
                          </w:rPr>
                          <w:t>40</w:t>
                        </w:r>
                      </w:p>
                    </w:txbxContent>
                  </v:textbox>
                </v:rect>
                <v:rect id="Rectangle 59" o:spid="_x0000_s1041" style="position:absolute;left:36576;top:3048;width:5905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w6KcQA&#10;AADbAAAADwAAAGRycy9kb3ducmV2LnhtbESPzWrDMBCE74W+g9hCLqGRU2hJnMimFAom9BInl94W&#10;ayObWCtjKf55+6hQyHGYnW929vlkWzFQ7xvHCtarBARx5XTDRsH59P26AeEDssbWMSmYyUOePT/t&#10;MdVu5CMNZTAiQtinqKAOoUul9FVNFv3KdcTRu7jeYoiyN1L3OEa4beVbknxIiw3Hhho7+qqpupY3&#10;G99YynMxD6U8mCtuu59hPCx/jVKLl+lzByLQFB7H/+lCK3jfwt+WCACZ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MOinEAAAA2wAAAA8AAAAAAAAAAAAAAAAAmAIAAGRycy9k&#10;b3ducmV2LnhtbFBLBQYAAAAABAAEAPUAAACJAwAAAAA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 xml:space="preserve">Χ </w:t>
                        </w:r>
                        <w:r>
                          <w:rPr>
                            <w:b/>
                            <w:lang w:val="el-GR"/>
                          </w:rPr>
                          <w:t>5</w:t>
                        </w:r>
                      </w:p>
                    </w:txbxContent>
                  </v:textbox>
                </v:rect>
                <v:rect id="Rectangle 62" o:spid="_x0000_s1042" style="position:absolute;left:13239;top:3333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Ri5cMA&#10;AADbAAAADwAAAGRycy9kb3ducmV2LnhtbESPQYvCMBCF78L+hzALXmRN9SDaNS2yIIjsxerF29CM&#10;abGZlCbb1n9vFgSPjzfve/O2+Wgb0VPna8cKFvMEBHHpdM1GweW8/1qD8AFZY+OYFDzIQ559TLaY&#10;ajfwifoiGBEh7FNUUIXQplL6siKLfu5a4ujdXGcxRNkZqTscItw2cpkkK2mx5thQYUs/FZX34s/G&#10;N2bycnj0hTyaO27a3344zq5GqennuPsGEWgM7+NX+qAVrJbwvyUCQGZ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Ri5c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 xml:space="preserve">Χ </w:t>
                        </w:r>
                        <w:r>
                          <w:rPr>
                            <w:b/>
                            <w:lang w:val="el-GR"/>
                          </w:rPr>
                          <w:t>4</w:t>
                        </w:r>
                      </w:p>
                    </w:txbxContent>
                  </v:textbox>
                </v:rect>
                <v:oval id="Oval 63" o:spid="_x0000_s1043" style="position:absolute;left:47815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EwdsMA&#10;AADbAAAADwAAAGRycy9kb3ducmV2LnhtbESPQYvCMBSE78L+h/AW9qbpKohbjeKKZb14qKueH82z&#10;rTYvpYm1/nsjCB6HmfmGmS06U4mWGldaVvA9iEAQZ1aXnCvY/yf9CQjnkTVWlknBnRws5h+9Gcba&#10;3jildudzESDsYlRQeF/HUrqsIINuYGvi4J1sY9AH2eRSN3gLcFPJYRSNpcGSw0KBNa0Kyi67q1Fw&#10;TEaH5Of37s7Xc7pNl+vq77Q6KPX12S2nIDx1/h1+tTdawXgEzy/hB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Ewds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</w:p>
                    </w:txbxContent>
                  </v:textbox>
                </v:oval>
                <v:shape id="Straight Arrow Connector 64" o:spid="_x0000_s1044" type="#_x0000_t32" style="position:absolute;left:8667;top:514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uClMUAAADbAAAADwAAAGRycy9kb3ducmV2LnhtbESPQWvCQBSE74X+h+UVvNWN1orEbKRW&#10;BNGD1njx9sg+k9js25BdTfrvu0Khx2FmvmGSRW9qcafWVZYVjIYRCOLc6ooLBads/ToD4Tyyxtoy&#10;KfghB4v0+SnBWNuOv+h+9IUIEHYxKii9b2IpXV6SQTe0DXHwLrY16INsC6lb7ALc1HIcRVNpsOKw&#10;UGJDnyXl38ebUbDPV7vt8v1wHb1Nusxuu+ywOmdKDV76jzkIT73/D/+1N1rBdAKPL+EHyP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9uClMUAAADbAAAADwAAAAAAAAAA&#10;AAAAAAChAgAAZHJzL2Rvd25yZXYueG1sUEsFBgAAAAAEAAQA+QAAAJMDAAAAAA=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65" o:spid="_x0000_s1045" type="#_x0000_t32" style="position:absolute;left:19526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cnD8YAAADbAAAADwAAAGRycy9kb3ducmV2LnhtbESPzWvCQBTE7wX/h+UJ3urG+kGJrmIV&#10;QfTgR3rx9si+JqnZtyG7mvjfdwuCx2FmfsPMFq0pxZ1qV1hWMOhHIIhTqwvOFHwnm/dPEM4jaywt&#10;k4IHOVjMO28zjLVt+ET3s89EgLCLUUHufRVL6dKcDLq+rYiD92Nrgz7IOpO6xibATSk/omgiDRYc&#10;FnKsaJVTej3fjIJDut7vvsbH38Fw1CR21yTH9SVRqtdtl1MQnlr/Cj/bW61gMob/L+EH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XJw/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66" o:spid="_x0000_s1046" type="#_x0000_t32" style="position:absolute;left:31718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W5eMUAAADbAAAADwAAAGRycy9kb3ducmV2LnhtbESPT2vCQBTE74LfYXmCN934p6GkrtIq&#10;gtiD1njx9si+JtHs25BdTfrtu4WCx2FmfsMsVp2pxIMaV1pWMBlHIIgzq0vOFZzT7egVhPPIGivL&#10;pOCHHKyW/d4CE21b/qLHyeciQNglqKDwvk6kdFlBBt3Y1sTB+7aNQR9kk0vdYBvgppLTKIqlwZLD&#10;QoE1rQvKbqe7UXDINp/7j5fjdTKbt6ndt+lxc0mVGg669zcQnjr/DP+3d1pBHMPfl/AD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W5eMUAAADbAAAADwAAAAAAAAAA&#10;AAAAAAChAgAAZHJzL2Rvd25yZXYueG1sUEsFBgAAAAAEAAQA+QAAAJMDAAAAAA=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67" o:spid="_x0000_s1047" type="#_x0000_t32" style="position:absolute;left:43053;top:4667;width:4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kc48YAAADbAAAADwAAAGRycy9kb3ducmV2LnhtbESPQWvCQBSE7wX/w/KE3uom2qpEN1KV&#10;QtFD1Xjx9sg+k9js25DdmvTfdwuFHoeZ+YZZrnpTizu1rrKsIB5FIIhzqysuFJyzt6c5COeRNdaW&#10;ScE3OVilg4clJtp2fKT7yRciQNglqKD0vkmkdHlJBt3INsTBu9rWoA+yLaRusQtwU8txFE2lwYrD&#10;QokNbUrKP09fRsFHvt3v1i+HWzx57jK767LD9pIp9TjsXxcgPPX+P/zXftcKpjP4/RJ+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JHOP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</v:group>
            </w:pict>
          </mc:Fallback>
        </mc:AlternateConten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D17374" w:rsidP="00C230AF">
      <w:pPr>
        <w:jc w:val="both"/>
        <w:rPr>
          <w:color w:val="000000"/>
          <w:sz w:val="28"/>
          <w:lang w:val="el-GR"/>
        </w:rPr>
      </w:pPr>
      <w:r w:rsidRPr="00D17374">
        <w:rPr>
          <w:rFonts w:eastAsia="Times New Roman" w:cs="Times New Roman"/>
          <w:b/>
          <w:noProof/>
          <w:sz w:val="28"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 wp14:anchorId="3328C4D5" wp14:editId="3E13F685">
                <wp:simplePos x="0" y="0"/>
                <wp:positionH relativeFrom="column">
                  <wp:posOffset>0</wp:posOffset>
                </wp:positionH>
                <wp:positionV relativeFrom="paragraph">
                  <wp:posOffset>214630</wp:posOffset>
                </wp:positionV>
                <wp:extent cx="5667375" cy="895350"/>
                <wp:effectExtent l="0" t="0" r="28575" b="19050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67375" cy="895350"/>
                          <a:chOff x="0" y="0"/>
                          <a:chExt cx="5667375" cy="895350"/>
                        </a:xfrm>
                      </wpg:grpSpPr>
                      <wps:wsp>
                        <wps:cNvPr id="69" name="Oval 69"/>
                        <wps:cNvSpPr/>
                        <wps:spPr>
                          <a:xfrm>
                            <a:off x="0" y="47625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Rectangle 70"/>
                        <wps:cNvSpPr/>
                        <wps:spPr>
                          <a:xfrm>
                            <a:off x="2505075" y="32385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-16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Rectangle 71"/>
                        <wps:cNvSpPr/>
                        <wps:spPr>
                          <a:xfrm>
                            <a:off x="3657600" y="304800"/>
                            <a:ext cx="64770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+12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Rectangle 72"/>
                        <wps:cNvSpPr/>
                        <wps:spPr>
                          <a:xfrm>
                            <a:off x="1323974" y="333375"/>
                            <a:ext cx="657225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+27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Oval 73"/>
                        <wps:cNvSpPr/>
                        <wps:spPr>
                          <a:xfrm>
                            <a:off x="4781550" y="0"/>
                            <a:ext cx="8858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28625</w:t>
                              </w:r>
                            </w:p>
                            <w:p w:rsidR="00D17374" w:rsidRDefault="00D17374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Straight Arrow Connector 74"/>
                        <wps:cNvCnPr/>
                        <wps:spPr>
                          <a:xfrm>
                            <a:off x="866775" y="51435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75" name="Straight Arrow Connector 75"/>
                        <wps:cNvCnPr/>
                        <wps:spPr>
                          <a:xfrm>
                            <a:off x="200977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76" name="Straight Arrow Connector 76"/>
                        <wps:cNvCnPr/>
                        <wps:spPr>
                          <a:xfrm>
                            <a:off x="31718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77" name="Straight Arrow Connector 77"/>
                        <wps:cNvCnPr/>
                        <wps:spPr>
                          <a:xfrm>
                            <a:off x="4305300" y="466725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328C4D5" id="Group 68" o:spid="_x0000_s1048" style="position:absolute;left:0;text-align:left;margin-left:0;margin-top:16.9pt;width:446.25pt;height:70.5pt;z-index:251772928;mso-width-relative:margin" coordsize="56673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">
                <v:oval id="Oval 69" o:spid="_x0000_s1049" style="position:absolute;top:476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kHnMUA&#10;AADbAAAADwAAAGRycy9kb3ducmV2LnhtbESPQWvCQBSE70L/w/IKvZmNFaRGV0mDob30ENt4fmSf&#10;STT7NmRXjf++Wyh4HGbmG2a9HU0nrjS41rKCWRSDIK6sbrlW8POdT99AOI+ssbNMCu7kYLt5mqwx&#10;0fbGBV33vhYBwi5BBY33fSKlqxoy6CLbEwfvaAeDPsihlnrAW4CbTr7G8UIabDksNNhT1lB13l+M&#10;gkM+L/Pl+92dLqfiq0h33ccxK5V6eR7TFQhPo3+E/9ufWsFiCX9fwg+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yQecxQAAANsAAAAPAAAAAAAAAAAAAAAAAJgCAABkcnMv&#10;ZG93bnJldi54bWxQSwUGAAAAAAQABAD1AAAAigMAAAAA&#10;" fillcolor="window" strokecolor="windowText" strokeweight="2pt"/>
                <v:rect id="Rectangle 70" o:spid="_x0000_s1050" style="position:absolute;left:25050;top:3238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PP1MMA&#10;AADbAAAADwAAAGRycy9kb3ducmV2LnhtbESPwWrCQBCG7wXfYRnBi+imHtoaXUUKgkgvTb14G7Lj&#10;JpidDdk1iW/fORR6HP75v/lmux99o3rqYh3YwOsyA0VcBluzM3D5OS4+QMWEbLEJTAaeFGG/m7xs&#10;Mbdh4G/qi+SUQDjmaKBKqc21jmVFHuMytMSS3ULnMcnYOW07HATuG73KsjftsWa5UGFLnxWV9+Lh&#10;RWOuL6dnX+izu+O6/eqH8/zqjJlNx8MGVKIx/S//tU/WwLvYyy8CAL3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APP1M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-1600</w:t>
                        </w:r>
                      </w:p>
                    </w:txbxContent>
                  </v:textbox>
                </v:rect>
                <v:rect id="Rectangle 71" o:spid="_x0000_s1051" style="position:absolute;left:36576;top:3048;width:6477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9qT8QA&#10;AADbAAAADwAAAGRycy9kb3ducmV2LnhtbESPwWrDMBBE74X8g9hALyaR3UPaOFFMKBSC6aVuLrkt&#10;1kY2sVbGUm3n76tCoMdhdt7s7IvZdmKkwbeOFWTrFARx7XTLRsH5+2P1BsIHZI2dY1JwJw/FYfG0&#10;x1y7ib9orIIREcI+RwVNCH0upa8bsujXrieO3tUNFkOUg5F6wCnCbSdf0nQjLbYcGxrs6b2h+lb9&#10;2PhGIs+n+1jJ0txw23+OU5lcjFLPy/m4AxFoDv/Hj/RJK3jN4G9LBIA8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Pak/EAAAA2wAAAA8AAAAAAAAAAAAAAAAAmAIAAGRycy9k&#10;b3ducmV2LnhtbFBLBQYAAAAABAAEAPUAAACJAwAAAAA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+1250</w:t>
                        </w:r>
                      </w:p>
                    </w:txbxContent>
                  </v:textbox>
                </v:rect>
                <v:rect id="Rectangle 72" o:spid="_x0000_s1052" style="position:absolute;left:13239;top:3333;width:6572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30OMMA&#10;AADbAAAADwAAAGRycy9kb3ducmV2LnhtbESPQYvCMBCF78L+hzALXkRTPaxu1yiLIIh4sfayt6EZ&#10;02IzKU1s6783woLHx5v3vXnr7WBr0VHrK8cK5rMEBHHhdMVGQX7ZT1cgfEDWWDsmBQ/ysN18jNaY&#10;atfzmbosGBEh7FNUUIbQpFL6oiSLfuYa4uhdXWsxRNkaqVvsI9zWcpEkX9JixbGhxIZ2JRW37G7j&#10;GxOZHx5dJo/mht/NqeuPkz+j1Phz+P0BEWgI7+P/9EErWC7gtSUCQG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30OM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+2750</w:t>
                        </w:r>
                      </w:p>
                    </w:txbxContent>
                  </v:textbox>
                </v:rect>
                <v:oval id="Oval 73" o:spid="_x0000_s1053" style="position:absolute;left:47815;width:8858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imq8QA&#10;AADbAAAADwAAAGRycy9kb3ducmV2LnhtbESPQYvCMBSE78L+h/AWvGnqCrpbjeKKRS8e6q6eH82z&#10;rTYvpYla/70RBI/DzHzDTOetqcSVGldaVjDoRyCIM6tLzhX8/yW9bxDOI2usLJOCOzmYzz46U4y1&#10;vXFK153PRYCwi1FB4X0dS+myggy6vq2Jg3e0jUEfZJNL3eAtwE0lv6JoJA2WHBYKrGlZUHbeXYyC&#10;QzLcJz+/d3e6nNJtulhV6+Nyr1T3s11MQHhq/Tv8am+0gvEQnl/CD5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4pqvEAAAA2wAAAA8AAAAAAAAAAAAAAAAAmAIAAGRycy9k&#10;b3ducmV2LnhtbFBLBQYAAAAABAAEAPUAAACJAwAAAAA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28625</w:t>
                        </w:r>
                      </w:p>
                      <w:p w:rsidR="00D17374" w:rsidRDefault="00D17374"/>
                    </w:txbxContent>
                  </v:textbox>
                </v:oval>
                <v:shape id="Straight Arrow Connector 74" o:spid="_x0000_s1054" type="#_x0000_t32" style="position:absolute;left:8667;top:514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IUScYAAADbAAAADwAAAGRycy9kb3ducmV2LnhtbESPQWvCQBSE7wX/w/KE3uomaqtEN1KV&#10;QtFD1Xjx9sg+k9js25DdmvTfdwuFHoeZ+YZZrnpTizu1rrKsIB5FIIhzqysuFJyzt6c5COeRNdaW&#10;ScE3OVilg4clJtp2fKT7yRciQNglqKD0vkmkdHlJBt3INsTBu9rWoA+yLaRusQtwU8txFL1IgxWH&#10;hRIb2pSUf56+jIKPfLvfrZ8Pt3gy7TK767LD9pIp9TjsXxcgPPX+P/zXftcKZlP4/RJ+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4CFEn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75" o:spid="_x0000_s1055" type="#_x0000_t32" style="position:absolute;left:20097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6x0sYAAADbAAAADwAAAGRycy9kb3ducmV2LnhtbESPQWvCQBSE7wX/w/KE3uomWqtEN1KV&#10;QtFD1Xjx9sg+k9js25DdmvTfdwuFHoeZ+YZZrnpTizu1rrKsIB5FIIhzqysuFJyzt6c5COeRNdaW&#10;ScE3OVilg4clJtp2fKT7yRciQNglqKD0vkmkdHlJBt3INsTBu9rWoA+yLaRusQtwU8txFL1IgxWH&#10;hRIb2pSUf56+jIKPfLvfraeHWzx57jK767LD9pIp9TjsXxcgPPX+P/zXftcKZlP4/RJ+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OsdL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76" o:spid="_x0000_s1056" type="#_x0000_t32" style="position:absolute;left:31718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wvpcYAAADbAAAADwAAAGRycy9kb3ducmV2LnhtbESPQWvCQBSE7wX/w/KE3uom2qpEN1KV&#10;QtFD1Xjx9sg+k9js25DdmvTfdwuFHoeZ+YZZrnpTizu1rrKsIB5FIIhzqysuFJyzt6c5COeRNdaW&#10;ScE3OVilg4clJtp2fKT7yRciQNglqKD0vkmkdHlJBt3INsTBu9rWoA+yLaRusQtwU8txFE2lwYrD&#10;QokNbUrKP09fRsFHvt3v1i+HWzx57jK767LD9pIp9TjsXxcgPPX+P/zXftcKZlP4/RJ+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cL6X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77" o:spid="_x0000_s1057" type="#_x0000_t32" style="position:absolute;left:43053;top:4667;width:4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CKPsYAAADbAAAADwAAAGRycy9kb3ducmV2LnhtbESPT2vCQBTE70K/w/IK3nRjbVVSV6lK&#10;oejBP/Hi7ZF9TaLZtyG7NfHbuwXB4zAzv2Gm89aU4kq1KywrGPQjEMSp1QVnCo7Jd28CwnlkjaVl&#10;UnAjB/PZS2eKsbYN7+l68JkIEHYxKsi9r2IpXZqTQde3FXHwfm1t0AdZZ1LX2AS4KeVbFI2kwYLD&#10;Qo4VLXNKL4c/o2CbrjbrxcfuPBi+N4ldN8ludUqU6r62X58gPLX+GX60f7SC8Rj+v4Qf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Qij7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</v:group>
            </w:pict>
          </mc:Fallback>
        </mc:AlternateConten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D17374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  <w:r w:rsidRPr="00D17374">
        <w:rPr>
          <w:rFonts w:eastAsia="Times New Roman" w:cs="Times New Roman"/>
          <w:b/>
          <w:noProof/>
          <w:sz w:val="28"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 wp14:anchorId="554B86FD" wp14:editId="4D8687C7">
                <wp:simplePos x="0" y="0"/>
                <wp:positionH relativeFrom="margin">
                  <wp:align>left</wp:align>
                </wp:positionH>
                <wp:positionV relativeFrom="paragraph">
                  <wp:posOffset>267335</wp:posOffset>
                </wp:positionV>
                <wp:extent cx="5629275" cy="895350"/>
                <wp:effectExtent l="0" t="0" r="28575" b="19050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275" cy="895350"/>
                          <a:chOff x="0" y="0"/>
                          <a:chExt cx="5629275" cy="895350"/>
                        </a:xfrm>
                      </wpg:grpSpPr>
                      <wps:wsp>
                        <wps:cNvPr id="79" name="Oval 79"/>
                        <wps:cNvSpPr/>
                        <wps:spPr>
                          <a:xfrm>
                            <a:off x="0" y="47625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1564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Rectangle 80"/>
                        <wps:cNvSpPr/>
                        <wps:spPr>
                          <a:xfrm>
                            <a:off x="2505075" y="32385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-44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Rectangle 81"/>
                        <wps:cNvSpPr/>
                        <wps:spPr>
                          <a:xfrm>
                            <a:off x="3657600" y="30480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8E3792" w:rsidRDefault="008E3792" w:rsidP="008E3792">
                              <w:pPr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-9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Rectangle 82"/>
                        <wps:cNvSpPr/>
                        <wps:spPr>
                          <a:xfrm>
                            <a:off x="1323975" y="333375"/>
                            <a:ext cx="657224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+19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Oval 83"/>
                        <wps:cNvSpPr/>
                        <wps:spPr>
                          <a:xfrm>
                            <a:off x="4781550" y="0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8E3792">
                              <w:pPr>
                                <w:rPr>
                                  <w:b/>
                                  <w:lang w:val="el-G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Straight Arrow Connector 84"/>
                        <wps:cNvCnPr/>
                        <wps:spPr>
                          <a:xfrm>
                            <a:off x="866775" y="51435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85" name="Straight Arrow Connector 85"/>
                        <wps:cNvCnPr/>
                        <wps:spPr>
                          <a:xfrm>
                            <a:off x="2038350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86" name="Straight Arrow Connector 86"/>
                        <wps:cNvCnPr/>
                        <wps:spPr>
                          <a:xfrm>
                            <a:off x="31718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87" name="Straight Arrow Connector 87"/>
                        <wps:cNvCnPr/>
                        <wps:spPr>
                          <a:xfrm>
                            <a:off x="4305300" y="466725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54B86FD" id="Group 78" o:spid="_x0000_s1058" style="position:absolute;margin-left:0;margin-top:21.05pt;width:443.25pt;height:70.5pt;z-index:251774976;mso-position-horizontal:left;mso-position-horizontal-relative:margin" coordsize="56292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">
                <v:oval id="Oval 79" o:spid="_x0000_s1059" style="position:absolute;top:476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CRQcUA&#10;AADbAAAADwAAAGRycy9kb3ducmV2LnhtbESPQWvCQBSE7wX/w/KE3upGC62mriGKob30EK09P7LP&#10;JDb7NmTXJP77bqHgcZiZb5h1MppG9NS52rKC+SwCQVxYXXOp4OuYPS1BOI+ssbFMCm7kINlMHtYY&#10;aztwTv3BlyJA2MWooPK+jaV0RUUG3cy2xME7286gD7Irpe5wCHDTyEUUvUiDNYeFClvaVVT8HK5G&#10;wXf2fMpW25u7XC/5Z57um/fz7qTU43RM30B4Gv09/N/+0ApeV/D3JfwA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EJFBxQAAANsAAAAPAAAAAAAAAAAAAAAAAJgCAABkcnMv&#10;ZG93bnJldi54bWxQSwUGAAAAAAQABAD1AAAAigMAAAAA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15645</w:t>
                        </w:r>
                      </w:p>
                    </w:txbxContent>
                  </v:textbox>
                </v:oval>
                <v:rect id="Rectangle 80" o:spid="_x0000_s1060" style="position:absolute;left:25050;top:3238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a/88MA&#10;AADbAAAADwAAAGRycy9kb3ducmV2LnhtbESPwWrCQBCG70LfYZmCF9FNPRQbXaUIBREvjV56G7LT&#10;TTA7G7JrEt/eOQgeh3/+b77Z7EbfqJ66WAc28LHIQBGXwdbsDFzOP/MVqJiQLTaBycCdIuy2b5MN&#10;5jYM/Et9kZwSCMccDVQptbnWsazIY1yElliy/9B5TDJ2TtsOB4H7Ri+z7FN7rFkuVNjSvqLyWty8&#10;aMz05XDvC310V/xqT/1wnP05Y6bv4/caVKIxvZaf7YM1sBJ7+UUA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da/88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-445</w:t>
                        </w:r>
                      </w:p>
                    </w:txbxContent>
                  </v:textbox>
                </v:rect>
                <v:rect id="Rectangle 81" o:spid="_x0000_s1061" style="position:absolute;left:36576;top:3048;width:5905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oaaMMA&#10;AADbAAAADwAAAGRycy9kb3ducmV2LnhtbESPQYvCMBCF78L+hzALe5FtqgfRrlFkQRDxYvXibWjG&#10;tLSZlCbb1n+/EQSPjzfve/PW29E2oqfOV44VzJIUBHHhdMVGwfWy/16C8AFZY+OYFDzIw3bzMVlj&#10;pt3AZ+rzYESEsM9QQRlCm0npi5Is+sS1xNG7u85iiLIzUnc4RLht5DxNF9JixbGhxJZ+Syrq/M/G&#10;N6byenj0uTyaGlftqR+O05tR6utz3P2ACDSG9/ErfdAKljN4bokA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oaaM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8E3792" w:rsidRDefault="008E3792" w:rsidP="008E3792">
                        <w:pPr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-910</w:t>
                        </w:r>
                      </w:p>
                    </w:txbxContent>
                  </v:textbox>
                </v:rect>
                <v:rect id="Rectangle 82" o:spid="_x0000_s1062" style="position:absolute;left:13239;top:3333;width:6572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iEH8MA&#10;AADbAAAADwAAAGRycy9kb3ducmV2LnhtbESPQYvCMBCF78L+hzALe5FtqgfRrlFkQRDxYvXibWjG&#10;tLSZlCbb1n+/EQSPjzfve/PW29E2oqfOV44VzJIUBHHhdMVGwfWy/16C8AFZY+OYFDzIw3bzMVlj&#10;pt3AZ+rzYESEsM9QQRlCm0npi5Is+sS1xNG7u85iiLIzUnc4RLht5DxNF9JixbGhxJZ+Syrq/M/G&#10;N6byenj0uTyaGlftqR+O05tR6utz3P2ACDSG9/ErfdAKlnN4bokA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kiEH8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+1910</w:t>
                        </w:r>
                      </w:p>
                    </w:txbxContent>
                  </v:textbox>
                </v:rect>
                <v:oval id="Oval 83" o:spid="_x0000_s1063" style="position:absolute;left:47815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3WjMMA&#10;AADbAAAADwAAAGRycy9kb3ducmV2LnhtbESPQYvCMBSE78L+h/AW9qbpKohbjeKKZb14qKueH82z&#10;rTYvpYm1/nsjCB6HmfmGmS06U4mWGldaVvA9iEAQZ1aXnCvY/yf9CQjnkTVWlknBnRws5h+9Gcba&#10;3jildudzESDsYlRQeF/HUrqsIINuYGvi4J1sY9AH2eRSN3gLcFPJYRSNpcGSw0KBNa0Kyi67q1Fw&#10;TEaH5Of37s7Xc7pNl+vq77Q6KPX12S2nIDx1/h1+tTdawWQEzy/hB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3WjM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8E3792">
                        <w:pPr>
                          <w:rPr>
                            <w:b/>
                            <w:lang w:val="el-GR"/>
                          </w:rPr>
                        </w:pPr>
                      </w:p>
                    </w:txbxContent>
                  </v:textbox>
                </v:oval>
                <v:shape id="Straight Arrow Connector 84" o:spid="_x0000_s1064" type="#_x0000_t32" style="position:absolute;left:8667;top:514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dkbsYAAADbAAAADwAAAGRycy9kb3ducmV2LnhtbESPT2vCQBTE74V+h+UVvNWN1haJ2Uit&#10;CKIH/8SLt0f2mcRm34bsatJv3xUKPQ4z8xsmmfemFndqXWVZwWgYgSDOra64UHDKVq9TEM4ja6wt&#10;k4IfcjBPn58SjLXt+ED3oy9EgLCLUUHpfRNL6fKSDLqhbYiDd7GtQR9kW0jdYhfgppbjKPqQBisO&#10;CyU29FVS/n28GQW7fLndLN7319HbpMvspsv2y3Om1OCl/5yB8NT7//Bfe60VTCfw+BJ+gE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XZG7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85" o:spid="_x0000_s1065" type="#_x0000_t32" style="position:absolute;left:20383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vB9cUAAADbAAAADwAAAGRycy9kb3ducmV2LnhtbESPT2vCQBTE7wW/w/IEb3Vj/YNEV7GK&#10;IHrQml68PbKvSWr2bciuJn77bkHwOMzMb5j5sjWluFPtCssKBv0IBHFqdcGZgu9k+z4F4TyyxtIy&#10;KXiQg+Wi8zbHWNuGv+h+9pkIEHYxKsi9r2IpXZqTQde3FXHwfmxt0AdZZ1LX2AS4KeVHFE2kwYLD&#10;Qo4VrXNKr+ebUXBMN4f95/j0OxiOmsTum+S0uSRK9brtagbCU+tf4Wd7pxVMx/D/Jfw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vB9cUAAADbAAAADwAAAAAAAAAA&#10;AAAAAAChAgAAZHJzL2Rvd25yZXYueG1sUEsFBgAAAAAEAAQA+QAAAJMDAAAAAA=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86" o:spid="_x0000_s1066" type="#_x0000_t32" style="position:absolute;left:31718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lfgsYAAADbAAAADwAAAGRycy9kb3ducmV2LnhtbESPS4vCQBCE74L/YeiFvenEfQSJjqIr&#10;wqIHH9nL3ppMm2TN9ITMaOK/d4QFj0VVfUVN552pxJUaV1pWMBpGIIgzq0vOFfyk68EYhPPIGivL&#10;pOBGDuazfm+KibYtH+h69LkIEHYJKii8rxMpXVaQQTe0NXHwTrYx6INscqkbbAPcVPItimJpsOSw&#10;UGBNXwVl5+PFKNhlq+1m+bn/G71/tKndtOl+9Zsq9frSLSYgPHX+Gf5vf2sF4xgeX8IP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JX4L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87" o:spid="_x0000_s1067" type="#_x0000_t32" style="position:absolute;left:43053;top:4667;width:4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X6GcYAAADbAAAADwAAAGRycy9kb3ducmV2LnhtbESPT2vCQBTE70K/w/IK3nRjbVWiq7SV&#10;QtGDf+LF2yP7TKLZtyG7NfHbuwXB4zAzv2Fmi9aU4kq1KywrGPQjEMSp1QVnCg7JT28CwnlkjaVl&#10;UnAjB4v5S2eGsbYN7+i695kIEHYxKsi9r2IpXZqTQde3FXHwTrY26IOsM6lrbALclPItikbSYMFh&#10;IceKvnNKL/s/o2CTLterr4/teTB8bxK7apLt8pgo1X1tP6cgPLX+GX60f7WCyRj+v4Qf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F+hn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w10:wrap anchorx="margin"/>
              </v:group>
            </w:pict>
          </mc:Fallback>
        </mc:AlternateContent>
      </w: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A02D90" w:rsidRDefault="00A02D90" w:rsidP="00A02D90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lastRenderedPageBreak/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7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>Συμπλήρωσε</w:t>
      </w:r>
      <w:r>
        <w:rPr>
          <w:rFonts w:eastAsia="Times New Roman" w:cs="Times New Roman"/>
          <w:b/>
          <w:sz w:val="28"/>
          <w:szCs w:val="28"/>
          <w:lang w:val="el-GR"/>
        </w:rPr>
        <w:t xml:space="preserve"> </w:t>
      </w:r>
      <w:r w:rsidR="00AC1B97">
        <w:rPr>
          <w:rFonts w:eastAsia="Times New Roman" w:cs="Times New Roman"/>
          <w:b/>
          <w:sz w:val="28"/>
          <w:szCs w:val="28"/>
          <w:lang w:val="el-GR"/>
        </w:rPr>
        <w:t>τους αριθμούς που λείπουν</w:t>
      </w:r>
      <w:r w:rsidRPr="00CB03A3">
        <w:rPr>
          <w:rFonts w:eastAsia="Times New Roman" w:cs="Times New Roman"/>
          <w:b/>
          <w:sz w:val="28"/>
          <w:szCs w:val="28"/>
          <w:lang w:val="el-GR"/>
        </w:rPr>
        <w:t>.</w:t>
      </w:r>
    </w:p>
    <w:p w:rsidR="00AC1B97" w:rsidRDefault="00AC1B97" w:rsidP="00A02D90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D37AE2" w:rsidRPr="00D37AE2" w:rsidRDefault="00D37AE2" w:rsidP="00D37AE2">
      <w:pPr>
        <w:ind w:firstLine="360"/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6  7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5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  3 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5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6</w:t>
      </w:r>
    </w:p>
    <w:p w:rsidR="00D37AE2" w:rsidRPr="00D37AE2" w:rsidRDefault="00D37AE2" w:rsidP="00D37AE2">
      <w:pPr>
        <w:ind w:firstLine="360"/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</w:p>
    <w:p w:rsidR="00D37AE2" w:rsidRPr="00D37AE2" w:rsidRDefault="00D37AE2" w:rsidP="00D37AE2">
      <w:pPr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-     1    3  5    4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     +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2      7 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…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    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n-GB"/>
        </w:rPr>
        <w:t>x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           4</w:t>
      </w:r>
    </w:p>
    <w:p w:rsidR="00D37AE2" w:rsidRPr="00D37AE2" w:rsidRDefault="00D37AE2" w:rsidP="00D37AE2">
      <w:pPr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  <w:r w:rsidRPr="00D37AE2">
        <w:rPr>
          <w:rFonts w:ascii="Times New Roman" w:eastAsia="Times New Roman" w:hAnsi="Times New Roman" w:cs="Times New Roman"/>
          <w:noProof/>
          <w:sz w:val="28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779072" behindDoc="0" locked="0" layoutInCell="0" allowOverlap="1">
                <wp:simplePos x="0" y="0"/>
                <wp:positionH relativeFrom="column">
                  <wp:posOffset>3637915</wp:posOffset>
                </wp:positionH>
                <wp:positionV relativeFrom="paragraph">
                  <wp:posOffset>57785</wp:posOffset>
                </wp:positionV>
                <wp:extent cx="1442720" cy="0"/>
                <wp:effectExtent l="6985" t="6985" r="7620" b="12065"/>
                <wp:wrapTopAndBottom/>
                <wp:docPr id="91" name="Straight Connector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2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A22D0A" id="Straight Connector 91" o:spid="_x0000_s1026" style="position:absolute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6.45pt,4.55pt" to="400.0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UhWHgIAADgEAAAOAAAAZHJzL2Uyb0RvYy54bWysU8uu2jAQ3VfqP1jeQxIau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" o:allowincell="f">
                <w10:wrap type="topAndBottom"/>
              </v:line>
            </w:pict>
          </mc:Fallback>
        </mc:AlternateContent>
      </w:r>
      <w:r w:rsidRPr="00D37AE2">
        <w:rPr>
          <w:rFonts w:ascii="Times New Roman" w:eastAsia="Times New Roman" w:hAnsi="Times New Roman" w:cs="Times New Roman"/>
          <w:noProof/>
          <w:sz w:val="28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778048" behindDoc="0" locked="0" layoutInCell="0" allowOverlap="1">
                <wp:simplePos x="0" y="0"/>
                <wp:positionH relativeFrom="column">
                  <wp:posOffset>1654175</wp:posOffset>
                </wp:positionH>
                <wp:positionV relativeFrom="paragraph">
                  <wp:posOffset>57785</wp:posOffset>
                </wp:positionV>
                <wp:extent cx="1623060" cy="0"/>
                <wp:effectExtent l="13970" t="6985" r="10795" b="12065"/>
                <wp:wrapTopAndBottom/>
                <wp:docPr id="90" name="Straight Connector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230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205D56" id="Straight Connector 90" o:spid="_x0000_s1026" style="position:absolute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25pt,4.55pt" to="258.0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" o:allowincell="f">
                <w10:wrap type="topAndBottom"/>
              </v:line>
            </w:pict>
          </mc:Fallback>
        </mc:AlternateContent>
      </w:r>
      <w:r w:rsidRPr="00D37AE2">
        <w:rPr>
          <w:rFonts w:ascii="Times New Roman" w:eastAsia="Times New Roman" w:hAnsi="Times New Roman" w:cs="Times New Roman"/>
          <w:noProof/>
          <w:sz w:val="28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777024" behindDoc="0" locked="0" layoutInCell="0" allowOverlap="1">
                <wp:simplePos x="0" y="0"/>
                <wp:positionH relativeFrom="column">
                  <wp:posOffset>31115</wp:posOffset>
                </wp:positionH>
                <wp:positionV relativeFrom="paragraph">
                  <wp:posOffset>57785</wp:posOffset>
                </wp:positionV>
                <wp:extent cx="1262380" cy="0"/>
                <wp:effectExtent l="10160" t="6985" r="13335" b="12065"/>
                <wp:wrapTopAndBottom/>
                <wp:docPr id="89" name="Straight Connector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23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FCD43F" id="Straight Connector 89" o:spid="_x0000_s1026" style="position:absolute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45pt,4.55pt" to="101.8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" o:allowincell="f">
                <w10:wrap type="topAndBottom"/>
              </v:line>
            </w:pict>
          </mc:Fallback>
        </mc:AlternateContent>
      </w:r>
    </w:p>
    <w:p w:rsidR="00D37AE2" w:rsidRPr="00D37AE2" w:rsidRDefault="00D37AE2" w:rsidP="00D37AE2">
      <w:pPr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     4    3  1    7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          8    0      4      5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     2  3   4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</w:p>
    <w:p w:rsidR="00AC1B97" w:rsidRDefault="00AC1B97" w:rsidP="00A02D90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C1B97" w:rsidRDefault="00AC1B97" w:rsidP="00AC1B97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8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>Συμπλήρωσε</w:t>
      </w:r>
      <w:r>
        <w:rPr>
          <w:rFonts w:eastAsia="Times New Roman" w:cs="Times New Roman"/>
          <w:b/>
          <w:sz w:val="28"/>
          <w:szCs w:val="28"/>
          <w:lang w:val="el-GR"/>
        </w:rPr>
        <w:t xml:space="preserve"> τους αριθμούς που λείπουν</w:t>
      </w:r>
      <w:r w:rsidRPr="00CB03A3">
        <w:rPr>
          <w:rFonts w:eastAsia="Times New Roman" w:cs="Times New Roman"/>
          <w:b/>
          <w:sz w:val="28"/>
          <w:szCs w:val="28"/>
          <w:lang w:val="el-GR"/>
        </w:rPr>
        <w:t>.</w:t>
      </w: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tbl>
      <w:tblPr>
        <w:tblpPr w:leftFromText="180" w:rightFromText="180" w:vertAnchor="text" w:horzAnchor="margin" w:tblpY="-322"/>
        <w:tblW w:w="0" w:type="auto"/>
        <w:tblLayout w:type="fixed"/>
        <w:tblLook w:val="0000" w:firstRow="0" w:lastRow="0" w:firstColumn="0" w:lastColumn="0" w:noHBand="0" w:noVBand="0"/>
      </w:tblPr>
      <w:tblGrid>
        <w:gridCol w:w="1771"/>
        <w:gridCol w:w="1771"/>
        <w:gridCol w:w="1811"/>
        <w:gridCol w:w="1731"/>
        <w:gridCol w:w="1771"/>
      </w:tblGrid>
      <w:tr w:rsidR="00AC3366" w:rsidRPr="00AC3366" w:rsidTr="00891F8F">
        <w:trPr>
          <w:trHeight w:val="1121"/>
        </w:trPr>
        <w:tc>
          <w:tcPr>
            <w:tcW w:w="177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 xml:space="preserve">  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3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7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371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+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6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375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</w:tc>
        <w:tc>
          <w:tcPr>
            <w:tcW w:w="177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4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09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346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+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 xml:space="preserve">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3983</w:t>
            </w:r>
          </w:p>
        </w:tc>
        <w:tc>
          <w:tcPr>
            <w:tcW w:w="181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 xml:space="preserve"> 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4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09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076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-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 xml:space="preserve">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1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9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779</w:t>
            </w:r>
          </w:p>
        </w:tc>
        <w:tc>
          <w:tcPr>
            <w:tcW w:w="173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 xml:space="preserve">  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6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8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003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- 4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5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836</w:t>
            </w:r>
          </w:p>
        </w:tc>
        <w:tc>
          <w:tcPr>
            <w:tcW w:w="177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 xml:space="preserve">    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3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96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000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- 16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92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59</w:t>
            </w:r>
          </w:p>
        </w:tc>
      </w:tr>
    </w:tbl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Pr="00F90175" w:rsidRDefault="00F90175" w:rsidP="00F90175">
      <w:pPr>
        <w:spacing w:line="312" w:lineRule="auto"/>
        <w:jc w:val="both"/>
        <w:rPr>
          <w:sz w:val="28"/>
          <w:szCs w:val="28"/>
          <w:lang w:val="el-GR"/>
        </w:rPr>
      </w:pPr>
      <w:r w:rsidRPr="00F90175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 </w:t>
      </w:r>
      <w:r w:rsidRPr="00F90175">
        <w:rPr>
          <w:sz w:val="28"/>
          <w:szCs w:val="28"/>
          <w:lang w:val="el-GR"/>
        </w:rPr>
        <w:t xml:space="preserve"> </w:t>
      </w:r>
      <w:r w:rsidRPr="00F90175">
        <w:rPr>
          <w:sz w:val="28"/>
          <w:szCs w:val="28"/>
        </w:rPr>
        <w:t>7</w:t>
      </w:r>
      <w:r w:rsidRPr="00F90175">
        <w:rPr>
          <w:sz w:val="28"/>
          <w:szCs w:val="28"/>
          <w:lang w:val="el-GR"/>
        </w:rPr>
        <w:t>514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  <w:t xml:space="preserve">  </w:t>
      </w:r>
      <w:r w:rsidRPr="00F90175">
        <w:rPr>
          <w:sz w:val="28"/>
          <w:szCs w:val="28"/>
        </w:rPr>
        <w:t>9</w:t>
      </w:r>
      <w:r w:rsidRPr="00F90175">
        <w:rPr>
          <w:sz w:val="28"/>
          <w:szCs w:val="28"/>
          <w:lang w:val="el-GR"/>
        </w:rPr>
        <w:t>425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</w:rPr>
        <w:t xml:space="preserve">        </w:t>
      </w:r>
      <w:r w:rsidRPr="00F90175">
        <w:rPr>
          <w:sz w:val="28"/>
          <w:szCs w:val="28"/>
          <w:lang w:val="el-GR"/>
        </w:rPr>
        <w:t xml:space="preserve"> </w:t>
      </w:r>
      <w:r w:rsidRPr="00F90175">
        <w:rPr>
          <w:sz w:val="28"/>
          <w:szCs w:val="28"/>
        </w:rPr>
        <w:t>9</w:t>
      </w:r>
      <w:r w:rsidRPr="00F90175">
        <w:rPr>
          <w:sz w:val="28"/>
          <w:szCs w:val="28"/>
          <w:lang w:val="el-GR"/>
        </w:rPr>
        <w:t>123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  <w:t xml:space="preserve"> </w:t>
      </w:r>
      <w:r w:rsidRPr="00F90175">
        <w:rPr>
          <w:sz w:val="28"/>
          <w:szCs w:val="28"/>
        </w:rPr>
        <w:t>6</w:t>
      </w:r>
      <w:r w:rsidRPr="00F90175">
        <w:rPr>
          <w:sz w:val="28"/>
          <w:szCs w:val="28"/>
          <w:lang w:val="el-GR"/>
        </w:rPr>
        <w:t>123</w:t>
      </w:r>
    </w:p>
    <w:p w:rsidR="00F90175" w:rsidRPr="00F90175" w:rsidRDefault="00F90175" w:rsidP="00F90175">
      <w:pPr>
        <w:spacing w:line="312" w:lineRule="auto"/>
        <w:jc w:val="both"/>
        <w:rPr>
          <w:sz w:val="28"/>
          <w:szCs w:val="28"/>
          <w:lang w:val="el-GR"/>
        </w:rPr>
      </w:pPr>
      <w:r w:rsidRPr="00F90175">
        <w:rPr>
          <w:sz w:val="28"/>
          <w:szCs w:val="28"/>
          <w:lang w:val="el-GR"/>
        </w:rPr>
        <w:tab/>
      </w:r>
      <w:proofErr w:type="gramStart"/>
      <w:r w:rsidRPr="00F90175">
        <w:rPr>
          <w:sz w:val="28"/>
          <w:szCs w:val="28"/>
          <w:u w:val="single"/>
        </w:rPr>
        <w:t>x</w:t>
      </w:r>
      <w:proofErr w:type="gramEnd"/>
      <w:r w:rsidRPr="00F90175">
        <w:rPr>
          <w:sz w:val="28"/>
          <w:szCs w:val="28"/>
          <w:u w:val="single"/>
          <w:lang w:val="el-GR"/>
        </w:rPr>
        <w:t xml:space="preserve"> 124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u w:val="single"/>
        </w:rPr>
        <w:t>x</w:t>
      </w:r>
      <w:r w:rsidRPr="00F90175">
        <w:rPr>
          <w:sz w:val="28"/>
          <w:szCs w:val="28"/>
          <w:u w:val="single"/>
          <w:lang w:val="el-GR"/>
        </w:rPr>
        <w:t xml:space="preserve">  324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u w:val="single"/>
        </w:rPr>
        <w:t>x</w:t>
      </w:r>
      <w:r w:rsidRPr="00F90175">
        <w:rPr>
          <w:sz w:val="28"/>
          <w:szCs w:val="28"/>
          <w:u w:val="single"/>
          <w:lang w:val="el-GR"/>
        </w:rPr>
        <w:t xml:space="preserve"> 46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u w:val="single"/>
        </w:rPr>
        <w:t>x</w:t>
      </w:r>
      <w:r w:rsidRPr="00F90175">
        <w:rPr>
          <w:sz w:val="28"/>
          <w:szCs w:val="28"/>
          <w:u w:val="single"/>
          <w:lang w:val="el-GR"/>
        </w:rPr>
        <w:t xml:space="preserve"> </w:t>
      </w:r>
      <w:r w:rsidRPr="00F90175">
        <w:rPr>
          <w:sz w:val="28"/>
          <w:szCs w:val="28"/>
          <w:u w:val="single"/>
        </w:rPr>
        <w:t xml:space="preserve">  </w:t>
      </w:r>
      <w:r w:rsidRPr="00F90175">
        <w:rPr>
          <w:sz w:val="28"/>
          <w:szCs w:val="28"/>
          <w:u w:val="single"/>
          <w:lang w:val="el-GR"/>
        </w:rPr>
        <w:t>97</w:t>
      </w:r>
      <w:r w:rsidRPr="00F90175">
        <w:rPr>
          <w:sz w:val="28"/>
          <w:szCs w:val="28"/>
          <w:lang w:val="el-GR"/>
        </w:rPr>
        <w:t xml:space="preserve"> </w:t>
      </w: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rFonts w:ascii="Garamond" w:hAnsi="Garamond"/>
          <w:sz w:val="28"/>
          <w:lang w:val="el-GR"/>
        </w:rPr>
      </w:pPr>
      <w:r>
        <w:rPr>
          <w:rFonts w:ascii="Garamond" w:hAnsi="Garamond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661535</wp:posOffset>
                </wp:positionH>
                <wp:positionV relativeFrom="paragraph">
                  <wp:posOffset>-635</wp:posOffset>
                </wp:positionV>
                <wp:extent cx="457200" cy="1028700"/>
                <wp:effectExtent l="13335" t="8890" r="5715" b="10160"/>
                <wp:wrapNone/>
                <wp:docPr id="104" name="Group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028700"/>
                          <a:chOff x="2592" y="3729"/>
                          <a:chExt cx="1152" cy="1728"/>
                        </a:xfrm>
                      </wpg:grpSpPr>
                      <wps:wsp>
                        <wps:cNvPr id="105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2592" y="3729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592" y="4017"/>
                            <a:ext cx="1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57A6A3" id="Group 104" o:spid="_x0000_s1026" style="position:absolute;margin-left:367.05pt;margin-top:-.05pt;width:36pt;height:81pt;z-index:251784192" coordorigin="2592,3729" coordsize="115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">
                <v:line id="Line 18" o:spid="_x0000_s1027" style="position:absolute;visibility:visible;mso-wrap-style:square" from="2592,3729" to="2592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<v:line id="Line 19" o:spid="_x0000_s1028" style="position:absolute;visibility:visible;mso-wrap-style:square" from="2592,4017" to="3744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</v:group>
            </w:pict>
          </mc:Fallback>
        </mc:AlternateContent>
      </w:r>
      <w:r>
        <w:rPr>
          <w:rFonts w:ascii="Garamond" w:hAnsi="Garamond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289935</wp:posOffset>
                </wp:positionH>
                <wp:positionV relativeFrom="paragraph">
                  <wp:posOffset>-635</wp:posOffset>
                </wp:positionV>
                <wp:extent cx="457200" cy="1028700"/>
                <wp:effectExtent l="13335" t="8890" r="5715" b="10160"/>
                <wp:wrapNone/>
                <wp:docPr id="101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028700"/>
                          <a:chOff x="2592" y="3729"/>
                          <a:chExt cx="1152" cy="1728"/>
                        </a:xfrm>
                      </wpg:grpSpPr>
                      <wps:wsp>
                        <wps:cNvPr id="102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2592" y="3729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2592" y="4017"/>
                            <a:ext cx="1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B6715B" id="Group 101" o:spid="_x0000_s1026" style="position:absolute;margin-left:259.05pt;margin-top:-.05pt;width:36pt;height:81pt;z-index:251783168" coordorigin="2592,3729" coordsize="115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">
                <v:line id="Line 15" o:spid="_x0000_s1027" style="position:absolute;visibility:visible;mso-wrap-style:square" from="2592,3729" to="2592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<v:line id="Line 16" o:spid="_x0000_s1028" style="position:absolute;visibility:visible;mso-wrap-style:square" from="2592,4017" to="3744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</v:group>
            </w:pict>
          </mc:Fallback>
        </mc:AlternateContent>
      </w:r>
      <w:r>
        <w:rPr>
          <w:rFonts w:ascii="Garamond" w:hAnsi="Garamond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1918335</wp:posOffset>
                </wp:positionH>
                <wp:positionV relativeFrom="paragraph">
                  <wp:posOffset>-635</wp:posOffset>
                </wp:positionV>
                <wp:extent cx="457200" cy="1028700"/>
                <wp:effectExtent l="13335" t="8890" r="5715" b="10160"/>
                <wp:wrapNone/>
                <wp:docPr id="98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028700"/>
                          <a:chOff x="2592" y="3729"/>
                          <a:chExt cx="1152" cy="1728"/>
                        </a:xfrm>
                      </wpg:grpSpPr>
                      <wps:wsp>
                        <wps:cNvPr id="99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2592" y="3729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592" y="4017"/>
                            <a:ext cx="1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989FFE" id="Group 98" o:spid="_x0000_s1026" style="position:absolute;margin-left:151.05pt;margin-top:-.05pt;width:36pt;height:81pt;z-index:251782144" coordorigin="2592,3729" coordsize="115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">
                <v:line id="Line 12" o:spid="_x0000_s1027" style="position:absolute;visibility:visible;mso-wrap-style:square" from="2592,3729" to="2592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<v:line id="Line 13" o:spid="_x0000_s1028" style="position:absolute;visibility:visible;mso-wrap-style:square" from="2592,4017" to="3744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</v:group>
            </w:pict>
          </mc:Fallback>
        </mc:AlternateContent>
      </w:r>
      <w:r>
        <w:rPr>
          <w:rFonts w:ascii="Garamond" w:hAnsi="Garamond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32435</wp:posOffset>
                </wp:positionH>
                <wp:positionV relativeFrom="paragraph">
                  <wp:posOffset>-635</wp:posOffset>
                </wp:positionV>
                <wp:extent cx="457200" cy="1028700"/>
                <wp:effectExtent l="13335" t="8890" r="5715" b="10160"/>
                <wp:wrapNone/>
                <wp:docPr id="95" name="Group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028700"/>
                          <a:chOff x="2592" y="3729"/>
                          <a:chExt cx="1152" cy="1728"/>
                        </a:xfrm>
                      </wpg:grpSpPr>
                      <wps:wsp>
                        <wps:cNvPr id="9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2592" y="3729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2592" y="4017"/>
                            <a:ext cx="1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18C765" id="Group 95" o:spid="_x0000_s1026" style="position:absolute;margin-left:34.05pt;margin-top:-.05pt;width:36pt;height:81pt;z-index:251781120" coordorigin="2592,3729" coordsize="115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">
                <v:line id="Line 9" o:spid="_x0000_s1027" style="position:absolute;visibility:visible;mso-wrap-style:square" from="2592,3729" to="2592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<v:line id="Line 10" o:spid="_x0000_s1028" style="position:absolute;visibility:visible;mso-wrap-style:square" from="2592,4017" to="3744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</v:group>
            </w:pict>
          </mc:Fallback>
        </mc:AlternateContent>
      </w:r>
      <w:r>
        <w:rPr>
          <w:rFonts w:ascii="Garamond" w:hAnsi="Garamond"/>
          <w:sz w:val="28"/>
          <w:lang w:val="el-GR"/>
        </w:rPr>
        <w:t xml:space="preserve">6 1 9    </w:t>
      </w:r>
      <w:r>
        <w:rPr>
          <w:rFonts w:ascii="Garamond" w:hAnsi="Garamond"/>
          <w:sz w:val="28"/>
        </w:rPr>
        <w:t>1</w:t>
      </w:r>
      <w:r>
        <w:rPr>
          <w:rFonts w:ascii="Garamond" w:hAnsi="Garamond"/>
          <w:sz w:val="28"/>
          <w:lang w:val="el-GR"/>
        </w:rPr>
        <w:t>7</w:t>
      </w:r>
      <w:r>
        <w:rPr>
          <w:rFonts w:ascii="Garamond" w:hAnsi="Garamond"/>
          <w:sz w:val="28"/>
          <w:lang w:val="el-GR"/>
        </w:rPr>
        <w:tab/>
      </w:r>
      <w:r>
        <w:rPr>
          <w:rFonts w:ascii="Garamond" w:hAnsi="Garamond"/>
          <w:sz w:val="28"/>
          <w:lang w:val="el-GR"/>
        </w:rPr>
        <w:tab/>
        <w:t xml:space="preserve">   7 6 2     </w:t>
      </w:r>
      <w:r>
        <w:rPr>
          <w:rFonts w:ascii="Garamond" w:hAnsi="Garamond"/>
          <w:sz w:val="28"/>
        </w:rPr>
        <w:t>2</w:t>
      </w:r>
      <w:r>
        <w:rPr>
          <w:rFonts w:ascii="Garamond" w:hAnsi="Garamond"/>
          <w:sz w:val="28"/>
          <w:lang w:val="el-GR"/>
        </w:rPr>
        <w:t>4</w:t>
      </w:r>
      <w:r>
        <w:rPr>
          <w:rFonts w:ascii="Garamond" w:hAnsi="Garamond"/>
          <w:sz w:val="28"/>
          <w:lang w:val="el-GR"/>
        </w:rPr>
        <w:tab/>
      </w:r>
      <w:r>
        <w:rPr>
          <w:rFonts w:ascii="Garamond" w:hAnsi="Garamond"/>
          <w:sz w:val="28"/>
          <w:lang w:val="el-GR"/>
        </w:rPr>
        <w:tab/>
        <w:t xml:space="preserve"> 9 </w:t>
      </w:r>
      <w:r>
        <w:rPr>
          <w:rFonts w:ascii="Garamond" w:hAnsi="Garamond"/>
          <w:sz w:val="28"/>
        </w:rPr>
        <w:t xml:space="preserve">0 </w:t>
      </w:r>
      <w:r>
        <w:rPr>
          <w:rFonts w:ascii="Garamond" w:hAnsi="Garamond"/>
          <w:sz w:val="28"/>
          <w:lang w:val="el-GR"/>
        </w:rPr>
        <w:t>0</w:t>
      </w:r>
      <w:r>
        <w:rPr>
          <w:rFonts w:ascii="Garamond" w:hAnsi="Garamond"/>
          <w:sz w:val="28"/>
        </w:rPr>
        <w:t xml:space="preserve"> </w:t>
      </w:r>
      <w:r>
        <w:rPr>
          <w:rFonts w:ascii="Garamond" w:hAnsi="Garamond"/>
          <w:sz w:val="28"/>
          <w:lang w:val="el-GR"/>
        </w:rPr>
        <w:t xml:space="preserve">5     </w:t>
      </w:r>
      <w:r>
        <w:rPr>
          <w:rFonts w:ascii="Garamond" w:hAnsi="Garamond"/>
          <w:sz w:val="28"/>
        </w:rPr>
        <w:t>12</w:t>
      </w:r>
      <w:r>
        <w:rPr>
          <w:rFonts w:ascii="Garamond" w:hAnsi="Garamond"/>
          <w:sz w:val="28"/>
          <w:lang w:val="el-GR"/>
        </w:rPr>
        <w:tab/>
      </w:r>
      <w:r>
        <w:rPr>
          <w:rFonts w:ascii="Garamond" w:hAnsi="Garamond"/>
          <w:sz w:val="28"/>
          <w:lang w:val="el-GR"/>
        </w:rPr>
        <w:tab/>
        <w:t xml:space="preserve"> </w:t>
      </w:r>
      <w:r>
        <w:rPr>
          <w:rFonts w:ascii="Garamond" w:hAnsi="Garamond"/>
          <w:sz w:val="28"/>
          <w:lang w:val="el-GR"/>
        </w:rPr>
        <w:t xml:space="preserve">4 6 </w:t>
      </w:r>
      <w:r>
        <w:rPr>
          <w:rFonts w:ascii="Garamond" w:hAnsi="Garamond"/>
          <w:sz w:val="28"/>
        </w:rPr>
        <w:t xml:space="preserve">3 </w:t>
      </w:r>
      <w:r>
        <w:rPr>
          <w:rFonts w:ascii="Garamond" w:hAnsi="Garamond"/>
          <w:sz w:val="28"/>
          <w:lang w:val="el-GR"/>
        </w:rPr>
        <w:t xml:space="preserve">2   </w:t>
      </w:r>
      <w:r>
        <w:rPr>
          <w:rFonts w:ascii="Garamond" w:hAnsi="Garamond"/>
          <w:sz w:val="28"/>
        </w:rPr>
        <w:t>1</w:t>
      </w:r>
      <w:r>
        <w:rPr>
          <w:rFonts w:ascii="Garamond" w:hAnsi="Garamond"/>
          <w:sz w:val="28"/>
          <w:lang w:val="el-GR"/>
        </w:rPr>
        <w:t>5</w:t>
      </w:r>
    </w:p>
    <w:p w:rsidR="00F90175" w:rsidRDefault="00F90175" w:rsidP="00F90175">
      <w:pPr>
        <w:jc w:val="both"/>
        <w:rPr>
          <w:rFonts w:ascii="Garamond" w:hAnsi="Garamond"/>
          <w:sz w:val="28"/>
          <w:lang w:val="el-GR"/>
        </w:rPr>
      </w:pPr>
    </w:p>
    <w:p w:rsidR="0067751A" w:rsidRDefault="00F90175" w:rsidP="00F90175">
      <w:pPr>
        <w:jc w:val="both"/>
        <w:rPr>
          <w:sz w:val="28"/>
          <w:lang w:val="el-GR"/>
        </w:rPr>
      </w:pPr>
      <w:r>
        <w:rPr>
          <w:sz w:val="28"/>
          <w:lang w:val="el-GR"/>
        </w:rPr>
        <w:tab/>
      </w: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E76C09" w:rsidRPr="00E76C09" w:rsidRDefault="00AF6786" w:rsidP="00E76C0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 w:eastAsia="el-GR"/>
        </w:rPr>
      </w:pPr>
      <w:r w:rsidRPr="00E76C09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 w:rsidRPr="00E76C09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9</w:t>
      </w:r>
      <w:r w:rsidRPr="00E76C09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E76C09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 w:rsidR="00E76C09" w:rsidRPr="00E76C09">
        <w:rPr>
          <w:rFonts w:eastAsia="Times New Roman" w:cs="Times New Roman"/>
          <w:b/>
          <w:sz w:val="28"/>
          <w:szCs w:val="28"/>
          <w:lang w:val="el-GR" w:eastAsia="el-GR"/>
        </w:rPr>
        <w:t xml:space="preserve">Λύσε τα πιο κάτω προβλήματα. </w:t>
      </w: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  <w:r w:rsidRPr="00E76C09">
        <w:rPr>
          <w:rFonts w:eastAsia="MS Mincho" w:cs="Arial"/>
          <w:color w:val="000000"/>
          <w:sz w:val="28"/>
          <w:szCs w:val="28"/>
          <w:lang w:val="el-GR"/>
        </w:rPr>
        <w:t>1.</w:t>
      </w:r>
      <w:r w:rsidRPr="00E76C09">
        <w:rPr>
          <w:rFonts w:eastAsiaTheme="minorHAnsi"/>
          <w:sz w:val="28"/>
          <w:szCs w:val="28"/>
          <w:lang w:val="el-GR"/>
        </w:rPr>
        <w:t xml:space="preserve"> </w:t>
      </w:r>
      <w:r w:rsidRPr="00E76C09">
        <w:rPr>
          <w:rFonts w:eastAsia="MS Mincho" w:cs="Arial"/>
          <w:color w:val="000000"/>
          <w:sz w:val="28"/>
          <w:szCs w:val="28"/>
          <w:lang w:val="el-GR"/>
        </w:rPr>
        <w:t xml:space="preserve">Σε ένα χώρο στάθμευσης, 762 αυτοκίνητα είναι σταθμευμένα σε 6 ίσες σειρές. Πόσα αυτοκίνητα υπάρχουν σε κάθε σειρά, αν όλες οι σειρές έχουν τον ίδιο αριθμό αυτοκινήτων; </w:t>
      </w: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  <w:r w:rsidRPr="00E76C09">
        <w:rPr>
          <w:rFonts w:eastAsia="MS Mincho" w:cs="Arial"/>
          <w:color w:val="000000"/>
          <w:sz w:val="28"/>
          <w:szCs w:val="28"/>
          <w:lang w:val="el-GR"/>
        </w:rPr>
        <w:t>Απάντηση: ______________________________</w:t>
      </w:r>
    </w:p>
    <w:p w:rsidR="00E76C09" w:rsidRPr="00E76C09" w:rsidRDefault="00E76C09" w:rsidP="00E76C09">
      <w:pPr>
        <w:spacing w:line="360" w:lineRule="auto"/>
        <w:jc w:val="both"/>
        <w:rPr>
          <w:rFonts w:eastAsia="MS Mincho" w:cs="Times New Roman"/>
          <w:sz w:val="28"/>
          <w:szCs w:val="28"/>
          <w:lang w:val="el-GR"/>
        </w:rPr>
      </w:pP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  <w:r w:rsidRPr="00E76C09">
        <w:rPr>
          <w:rFonts w:eastAsia="MS Mincho" w:cs="Arial"/>
          <w:sz w:val="28"/>
          <w:szCs w:val="28"/>
          <w:lang w:val="el-GR"/>
        </w:rPr>
        <w:t xml:space="preserve">2. Ο Δημήτρης  αγόρασε ένα ηλεκτρονικό υπολογιστή στην τιμή των  €936. Θα τον ξοφλήσει σε </w:t>
      </w:r>
      <w:r>
        <w:rPr>
          <w:rFonts w:eastAsia="MS Mincho" w:cs="Arial"/>
          <w:sz w:val="28"/>
          <w:szCs w:val="28"/>
        </w:rPr>
        <w:t>8</w:t>
      </w:r>
      <w:r w:rsidRPr="00E76C09">
        <w:rPr>
          <w:rFonts w:eastAsia="MS Mincho" w:cs="Arial"/>
          <w:sz w:val="28"/>
          <w:szCs w:val="28"/>
          <w:lang w:val="el-GR"/>
        </w:rPr>
        <w:t xml:space="preserve"> ίσες μηνιαίες δόσεις. Πόσα χρήματα θα πληρώνει κάθε μήνα;  </w:t>
      </w: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  <w:r w:rsidRPr="00E76C09">
        <w:rPr>
          <w:rFonts w:eastAsia="MS Mincho" w:cs="Arial"/>
          <w:sz w:val="28"/>
          <w:szCs w:val="28"/>
          <w:lang w:val="el-GR"/>
        </w:rPr>
        <w:t xml:space="preserve">Απάντηση: ______________________________  </w:t>
      </w:r>
    </w:p>
    <w:p w:rsidR="00E76C09" w:rsidRPr="00E76C09" w:rsidRDefault="00E76C09" w:rsidP="00E76C09">
      <w:pPr>
        <w:spacing w:line="360" w:lineRule="auto"/>
        <w:jc w:val="right"/>
        <w:rPr>
          <w:rFonts w:eastAsia="MS Mincho" w:cs="Arial"/>
          <w:sz w:val="28"/>
          <w:szCs w:val="28"/>
          <w:lang w:val="el-GR"/>
        </w:rPr>
      </w:pPr>
    </w:p>
    <w:p w:rsidR="00E76C09" w:rsidRPr="00E76C09" w:rsidRDefault="00E76C09" w:rsidP="00E76C09">
      <w:pPr>
        <w:spacing w:after="200" w:line="360" w:lineRule="auto"/>
        <w:jc w:val="both"/>
        <w:rPr>
          <w:rFonts w:eastAsiaTheme="minorHAnsi" w:cs="Arial"/>
          <w:sz w:val="28"/>
          <w:szCs w:val="28"/>
          <w:lang w:val="el-GR"/>
        </w:rPr>
      </w:pPr>
      <w:r w:rsidRPr="00E76C09">
        <w:rPr>
          <w:rFonts w:eastAsiaTheme="minorHAnsi" w:cs="Arial"/>
          <w:color w:val="000000" w:themeColor="text1"/>
          <w:sz w:val="28"/>
          <w:szCs w:val="28"/>
          <w:lang w:val="el-GR"/>
        </w:rPr>
        <w:t xml:space="preserve">3. Ο Πέτρος είχε στο λογαριασμό του €1348. Ξόδεψε τα €151 για να επισκευάσει το αυτοκίνητό του. Τα υπόλοιπα χρήματα τα μοίρασε ίσα στα 3 παιδιά του. Πόσα χρήματα έδωσε στο κάθε παιδί του;  </w:t>
      </w:r>
    </w:p>
    <w:p w:rsidR="00E76C09" w:rsidRPr="00E76C09" w:rsidRDefault="00E76C09" w:rsidP="00E76C09">
      <w:pPr>
        <w:spacing w:after="200" w:line="360" w:lineRule="auto"/>
        <w:jc w:val="both"/>
        <w:rPr>
          <w:rFonts w:eastAsiaTheme="minorHAnsi" w:cs="Arial"/>
          <w:sz w:val="28"/>
          <w:szCs w:val="28"/>
          <w:lang w:val="el-GR"/>
        </w:rPr>
      </w:pPr>
    </w:p>
    <w:p w:rsidR="00E76C09" w:rsidRDefault="00E76C09" w:rsidP="00E76C09">
      <w:pPr>
        <w:spacing w:after="200" w:line="360" w:lineRule="auto"/>
        <w:jc w:val="both"/>
        <w:rPr>
          <w:rFonts w:eastAsiaTheme="minorHAnsi" w:cs="Arial"/>
          <w:sz w:val="28"/>
          <w:szCs w:val="28"/>
          <w:lang w:val="el-GR"/>
        </w:rPr>
      </w:pPr>
    </w:p>
    <w:p w:rsidR="00E76C09" w:rsidRPr="00E76C09" w:rsidRDefault="00E76C09" w:rsidP="00E76C09">
      <w:pPr>
        <w:spacing w:after="200" w:line="360" w:lineRule="auto"/>
        <w:jc w:val="both"/>
        <w:rPr>
          <w:rFonts w:eastAsiaTheme="minorHAnsi" w:cs="Arial"/>
          <w:sz w:val="28"/>
          <w:szCs w:val="28"/>
          <w:lang w:val="el-GR"/>
        </w:rPr>
      </w:pPr>
      <w:r w:rsidRPr="00E76C09">
        <w:rPr>
          <w:rFonts w:eastAsiaTheme="minorHAnsi" w:cs="Arial"/>
          <w:sz w:val="28"/>
          <w:szCs w:val="28"/>
          <w:lang w:val="el-GR"/>
        </w:rPr>
        <w:t>Απάντηση: _______________________________</w:t>
      </w:r>
      <w:bookmarkStart w:id="0" w:name="_GoBack"/>
      <w:bookmarkEnd w:id="0"/>
    </w:p>
    <w:sectPr w:rsidR="00E76C09" w:rsidRPr="00E76C09" w:rsidSect="00FF4F7C">
      <w:pgSz w:w="11906" w:h="16838"/>
      <w:pgMar w:top="709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734A0"/>
    <w:multiLevelType w:val="hybridMultilevel"/>
    <w:tmpl w:val="7DB27DA6"/>
    <w:lvl w:ilvl="0" w:tplc="08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" w15:restartNumberingAfterBreak="0">
    <w:nsid w:val="144C6CF6"/>
    <w:multiLevelType w:val="hybridMultilevel"/>
    <w:tmpl w:val="E3B2EA1A"/>
    <w:lvl w:ilvl="0" w:tplc="093C98D0">
      <w:start w:val="28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573F41"/>
    <w:multiLevelType w:val="hybridMultilevel"/>
    <w:tmpl w:val="15D846B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4663D0"/>
    <w:multiLevelType w:val="hybridMultilevel"/>
    <w:tmpl w:val="078E35C0"/>
    <w:lvl w:ilvl="0" w:tplc="6EAC5F5E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  <w:b w:val="0"/>
        <w:sz w:val="4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4" w15:restartNumberingAfterBreak="0">
    <w:nsid w:val="369E080E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3AB02BD2"/>
    <w:multiLevelType w:val="hybridMultilevel"/>
    <w:tmpl w:val="6C08DD6C"/>
    <w:lvl w:ilvl="0" w:tplc="8C925E9A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5D94831"/>
    <w:multiLevelType w:val="hybridMultilevel"/>
    <w:tmpl w:val="D78C95DC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E8E6135"/>
    <w:multiLevelType w:val="hybridMultilevel"/>
    <w:tmpl w:val="073E591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DAC5F71"/>
    <w:multiLevelType w:val="hybridMultilevel"/>
    <w:tmpl w:val="0A0A9BA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8"/>
  </w:num>
  <w:num w:numId="4">
    <w:abstractNumId w:val="7"/>
  </w:num>
  <w:num w:numId="5">
    <w:abstractNumId w:val="2"/>
  </w:num>
  <w:num w:numId="6">
    <w:abstractNumId w:val="3"/>
  </w:num>
  <w:num w:numId="7">
    <w:abstractNumId w:val="4"/>
  </w:num>
  <w:num w:numId="8">
    <w:abstractNumId w:val="5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36A2"/>
    <w:rsid w:val="0001476A"/>
    <w:rsid w:val="00015621"/>
    <w:rsid w:val="00024FCE"/>
    <w:rsid w:val="00097F6D"/>
    <w:rsid w:val="000B5578"/>
    <w:rsid w:val="000E6861"/>
    <w:rsid w:val="001134BB"/>
    <w:rsid w:val="00117414"/>
    <w:rsid w:val="0012445E"/>
    <w:rsid w:val="0016051C"/>
    <w:rsid w:val="00172F3E"/>
    <w:rsid w:val="001C6232"/>
    <w:rsid w:val="001D3DA1"/>
    <w:rsid w:val="001F1F56"/>
    <w:rsid w:val="001F6511"/>
    <w:rsid w:val="00204351"/>
    <w:rsid w:val="00222720"/>
    <w:rsid w:val="00240110"/>
    <w:rsid w:val="00260325"/>
    <w:rsid w:val="00261773"/>
    <w:rsid w:val="002617BD"/>
    <w:rsid w:val="00262348"/>
    <w:rsid w:val="002623D0"/>
    <w:rsid w:val="002675B5"/>
    <w:rsid w:val="002745BD"/>
    <w:rsid w:val="002927D0"/>
    <w:rsid w:val="002C3BA1"/>
    <w:rsid w:val="002C3D15"/>
    <w:rsid w:val="002C4C1C"/>
    <w:rsid w:val="002C788F"/>
    <w:rsid w:val="002D58CB"/>
    <w:rsid w:val="002E60A6"/>
    <w:rsid w:val="002F4CD4"/>
    <w:rsid w:val="0030250A"/>
    <w:rsid w:val="00304EE7"/>
    <w:rsid w:val="00352500"/>
    <w:rsid w:val="00354E5D"/>
    <w:rsid w:val="00360C7D"/>
    <w:rsid w:val="00361EC9"/>
    <w:rsid w:val="00381DCF"/>
    <w:rsid w:val="00382E1F"/>
    <w:rsid w:val="00384135"/>
    <w:rsid w:val="003A10C4"/>
    <w:rsid w:val="003A511F"/>
    <w:rsid w:val="003E0B3D"/>
    <w:rsid w:val="003F3F50"/>
    <w:rsid w:val="00401085"/>
    <w:rsid w:val="00407C8F"/>
    <w:rsid w:val="00436E0F"/>
    <w:rsid w:val="004437FB"/>
    <w:rsid w:val="00474F0E"/>
    <w:rsid w:val="00485FDF"/>
    <w:rsid w:val="00493EFE"/>
    <w:rsid w:val="004C083F"/>
    <w:rsid w:val="004E5D70"/>
    <w:rsid w:val="004F5E1D"/>
    <w:rsid w:val="005247C7"/>
    <w:rsid w:val="00542E77"/>
    <w:rsid w:val="00545EBA"/>
    <w:rsid w:val="00566A5A"/>
    <w:rsid w:val="00591ABD"/>
    <w:rsid w:val="0059254C"/>
    <w:rsid w:val="00594B6B"/>
    <w:rsid w:val="005A09D7"/>
    <w:rsid w:val="005C0352"/>
    <w:rsid w:val="005D2D30"/>
    <w:rsid w:val="005E20C2"/>
    <w:rsid w:val="005E5F9A"/>
    <w:rsid w:val="005F1F00"/>
    <w:rsid w:val="005F3F70"/>
    <w:rsid w:val="00630B77"/>
    <w:rsid w:val="0063204B"/>
    <w:rsid w:val="0067751A"/>
    <w:rsid w:val="00692B72"/>
    <w:rsid w:val="006A2601"/>
    <w:rsid w:val="006A697E"/>
    <w:rsid w:val="006C5D0D"/>
    <w:rsid w:val="006D5A0B"/>
    <w:rsid w:val="006E3BFF"/>
    <w:rsid w:val="007139E1"/>
    <w:rsid w:val="00736B3E"/>
    <w:rsid w:val="00750713"/>
    <w:rsid w:val="00760849"/>
    <w:rsid w:val="007E05A6"/>
    <w:rsid w:val="008031BA"/>
    <w:rsid w:val="0082355E"/>
    <w:rsid w:val="00897365"/>
    <w:rsid w:val="008C0AF6"/>
    <w:rsid w:val="008D743D"/>
    <w:rsid w:val="008E3792"/>
    <w:rsid w:val="00921B17"/>
    <w:rsid w:val="00971A08"/>
    <w:rsid w:val="009B14E6"/>
    <w:rsid w:val="009B1522"/>
    <w:rsid w:val="009E23DE"/>
    <w:rsid w:val="00A02D90"/>
    <w:rsid w:val="00A11729"/>
    <w:rsid w:val="00A244A9"/>
    <w:rsid w:val="00A52386"/>
    <w:rsid w:val="00A56477"/>
    <w:rsid w:val="00A66E50"/>
    <w:rsid w:val="00A75879"/>
    <w:rsid w:val="00A97BB3"/>
    <w:rsid w:val="00AA41DB"/>
    <w:rsid w:val="00AB1E20"/>
    <w:rsid w:val="00AC1B97"/>
    <w:rsid w:val="00AC3366"/>
    <w:rsid w:val="00AE6681"/>
    <w:rsid w:val="00AF6786"/>
    <w:rsid w:val="00B10DFF"/>
    <w:rsid w:val="00B167EA"/>
    <w:rsid w:val="00B452FE"/>
    <w:rsid w:val="00B726FC"/>
    <w:rsid w:val="00B85DB0"/>
    <w:rsid w:val="00B936A2"/>
    <w:rsid w:val="00BB70AA"/>
    <w:rsid w:val="00BB767A"/>
    <w:rsid w:val="00C02C40"/>
    <w:rsid w:val="00C216F2"/>
    <w:rsid w:val="00C230AF"/>
    <w:rsid w:val="00C34BD0"/>
    <w:rsid w:val="00C5552E"/>
    <w:rsid w:val="00C65FD6"/>
    <w:rsid w:val="00C713FC"/>
    <w:rsid w:val="00C82824"/>
    <w:rsid w:val="00C83B0B"/>
    <w:rsid w:val="00C84AC5"/>
    <w:rsid w:val="00C91126"/>
    <w:rsid w:val="00C92A40"/>
    <w:rsid w:val="00CA27DB"/>
    <w:rsid w:val="00CB03A3"/>
    <w:rsid w:val="00CB432E"/>
    <w:rsid w:val="00CE6EF2"/>
    <w:rsid w:val="00D17374"/>
    <w:rsid w:val="00D37AE2"/>
    <w:rsid w:val="00D70A50"/>
    <w:rsid w:val="00D736AD"/>
    <w:rsid w:val="00D83880"/>
    <w:rsid w:val="00D95007"/>
    <w:rsid w:val="00DA2BA0"/>
    <w:rsid w:val="00DA6A6F"/>
    <w:rsid w:val="00DB1589"/>
    <w:rsid w:val="00DD5DA6"/>
    <w:rsid w:val="00DE70C0"/>
    <w:rsid w:val="00DF0F32"/>
    <w:rsid w:val="00DF1498"/>
    <w:rsid w:val="00DF5A52"/>
    <w:rsid w:val="00E05A16"/>
    <w:rsid w:val="00E20631"/>
    <w:rsid w:val="00E51DBE"/>
    <w:rsid w:val="00E76C09"/>
    <w:rsid w:val="00E83F4B"/>
    <w:rsid w:val="00E9173C"/>
    <w:rsid w:val="00EA4004"/>
    <w:rsid w:val="00EA79D5"/>
    <w:rsid w:val="00EB5383"/>
    <w:rsid w:val="00EE72F9"/>
    <w:rsid w:val="00EF22AA"/>
    <w:rsid w:val="00F24256"/>
    <w:rsid w:val="00F46F15"/>
    <w:rsid w:val="00F5131A"/>
    <w:rsid w:val="00F62CE3"/>
    <w:rsid w:val="00F709B7"/>
    <w:rsid w:val="00F70D4A"/>
    <w:rsid w:val="00F90175"/>
    <w:rsid w:val="00FB29BA"/>
    <w:rsid w:val="00FC25BE"/>
    <w:rsid w:val="00FC475A"/>
    <w:rsid w:val="00FD0647"/>
    <w:rsid w:val="00FF4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F590E5B-0DEF-4A16-AEE0-46B5E9B4E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36A2"/>
    <w:pPr>
      <w:spacing w:after="0" w:line="240" w:lineRule="auto"/>
    </w:pPr>
    <w:rPr>
      <w:rFonts w:eastAsiaTheme="minorEastAsia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50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007"/>
    <w:rPr>
      <w:rFonts w:ascii="Tahoma" w:eastAsiaTheme="minorEastAsia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C911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5DA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62348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AA41DB"/>
    <w:pPr>
      <w:spacing w:after="0" w:line="240" w:lineRule="auto"/>
    </w:pPr>
    <w:rPr>
      <w:rFonts w:eastAsiaTheme="minorEastAsia"/>
      <w:lang w:val="el-GR"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A41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E76C09"/>
    <w:pPr>
      <w:spacing w:after="0" w:line="240" w:lineRule="auto"/>
    </w:pPr>
    <w:rPr>
      <w:rFonts w:eastAsiaTheme="minorEastAsia"/>
      <w:lang w:val="el-GR"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E76C09"/>
    <w:pPr>
      <w:spacing w:after="0" w:line="240" w:lineRule="auto"/>
    </w:pPr>
    <w:rPr>
      <w:rFonts w:eastAsia="MS Mincho"/>
      <w:lang w:val="el-GR"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582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46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33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0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7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5</TotalTime>
  <Pages>5</Pages>
  <Words>633</Words>
  <Characters>361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</dc:creator>
  <cp:lastModifiedBy>J</cp:lastModifiedBy>
  <cp:revision>31</cp:revision>
  <dcterms:created xsi:type="dcterms:W3CDTF">2015-12-06T06:17:00Z</dcterms:created>
  <dcterms:modified xsi:type="dcterms:W3CDTF">2015-12-06T15:26:00Z</dcterms:modified>
</cp:coreProperties>
</file>